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F97" w:rsidRDefault="00405F97" w:rsidP="00DD61DC">
      <w:pPr>
        <w:jc w:val="center"/>
        <w:rPr>
          <w:b/>
          <w:sz w:val="72"/>
          <w:szCs w:val="72"/>
        </w:rPr>
      </w:pPr>
    </w:p>
    <w:p w:rsidR="00405F97" w:rsidRDefault="00405F97" w:rsidP="00DD61DC">
      <w:pPr>
        <w:jc w:val="center"/>
        <w:rPr>
          <w:b/>
          <w:sz w:val="72"/>
          <w:szCs w:val="72"/>
        </w:rPr>
      </w:pPr>
    </w:p>
    <w:p w:rsidR="00405F97" w:rsidRDefault="00405F97" w:rsidP="00DD61DC">
      <w:pPr>
        <w:jc w:val="center"/>
        <w:rPr>
          <w:b/>
          <w:sz w:val="72"/>
          <w:szCs w:val="72"/>
        </w:rPr>
      </w:pPr>
    </w:p>
    <w:p w:rsidR="00DD61DC" w:rsidRPr="003F18F7" w:rsidRDefault="00DD61DC" w:rsidP="00DD61DC">
      <w:pPr>
        <w:jc w:val="center"/>
        <w:rPr>
          <w:rFonts w:ascii="Monotype Corsiva" w:hAnsi="Monotype Corsiva" w:cs="Times New Roman"/>
          <w:sz w:val="96"/>
          <w:szCs w:val="96"/>
        </w:rPr>
      </w:pPr>
      <w:r w:rsidRPr="003F18F7">
        <w:rPr>
          <w:rFonts w:ascii="Monotype Corsiva" w:hAnsi="Monotype Corsiva" w:cs="Times New Roman"/>
          <w:sz w:val="96"/>
          <w:szCs w:val="96"/>
        </w:rPr>
        <w:t xml:space="preserve">Урок </w:t>
      </w:r>
      <w:proofErr w:type="spellStart"/>
      <w:r w:rsidRPr="003F18F7">
        <w:rPr>
          <w:rFonts w:ascii="Monotype Corsiva" w:hAnsi="Monotype Corsiva" w:cs="Times New Roman"/>
          <w:sz w:val="96"/>
          <w:szCs w:val="96"/>
        </w:rPr>
        <w:t>разноуровневого</w:t>
      </w:r>
      <w:proofErr w:type="spellEnd"/>
      <w:r w:rsidRPr="003F18F7">
        <w:rPr>
          <w:rFonts w:ascii="Monotype Corsiva" w:hAnsi="Monotype Corsiva" w:cs="Times New Roman"/>
          <w:sz w:val="96"/>
          <w:szCs w:val="96"/>
        </w:rPr>
        <w:t xml:space="preserve"> обобщающего повторения по теме:</w:t>
      </w:r>
    </w:p>
    <w:p w:rsidR="00DD61DC" w:rsidRPr="003F18F7" w:rsidRDefault="00DD61DC" w:rsidP="00DD61DC">
      <w:pPr>
        <w:jc w:val="center"/>
        <w:rPr>
          <w:rFonts w:ascii="Monotype Corsiva" w:hAnsi="Monotype Corsiva" w:cs="Times New Roman"/>
          <w:sz w:val="96"/>
          <w:szCs w:val="96"/>
        </w:rPr>
      </w:pPr>
      <w:r w:rsidRPr="003F18F7">
        <w:rPr>
          <w:rFonts w:ascii="Monotype Corsiva" w:hAnsi="Monotype Corsiva" w:cs="Times New Roman"/>
          <w:sz w:val="96"/>
          <w:szCs w:val="96"/>
        </w:rPr>
        <w:t>«</w:t>
      </w:r>
      <w:r w:rsidRPr="003F18F7">
        <w:rPr>
          <w:rFonts w:ascii="Monotype Corsiva" w:hAnsi="Monotype Corsiva" w:cs="Times New Roman"/>
          <w:bCs/>
          <w:sz w:val="96"/>
          <w:szCs w:val="96"/>
        </w:rPr>
        <w:t>Площади фигур</w:t>
      </w:r>
      <w:r w:rsidRPr="003F18F7">
        <w:rPr>
          <w:rFonts w:ascii="Monotype Corsiva" w:hAnsi="Monotype Corsiva" w:cs="Times New Roman"/>
          <w:sz w:val="96"/>
          <w:szCs w:val="96"/>
        </w:rPr>
        <w:t>»</w:t>
      </w:r>
      <w:r w:rsidR="00405F97" w:rsidRPr="003F18F7">
        <w:rPr>
          <w:rFonts w:ascii="Monotype Corsiva" w:hAnsi="Monotype Corsiva" w:cs="Times New Roman"/>
          <w:sz w:val="96"/>
          <w:szCs w:val="96"/>
        </w:rPr>
        <w:t>.</w:t>
      </w:r>
    </w:p>
    <w:p w:rsidR="00147C1A" w:rsidRPr="003F18F7" w:rsidRDefault="00147C1A" w:rsidP="00DD61DC">
      <w:pPr>
        <w:jc w:val="center"/>
        <w:rPr>
          <w:rFonts w:ascii="Monotype Corsiva" w:hAnsi="Monotype Corsiva" w:cs="Times New Roman"/>
          <w:sz w:val="96"/>
          <w:szCs w:val="96"/>
        </w:rPr>
      </w:pPr>
      <w:r w:rsidRPr="003F18F7">
        <w:rPr>
          <w:rFonts w:ascii="Monotype Corsiva" w:hAnsi="Monotype Corsiva" w:cs="Times New Roman"/>
          <w:sz w:val="96"/>
          <w:szCs w:val="96"/>
        </w:rPr>
        <w:t xml:space="preserve"> 11 класс.</w:t>
      </w:r>
    </w:p>
    <w:p w:rsidR="00405F97" w:rsidRPr="00147C1A" w:rsidRDefault="00405F97" w:rsidP="00DD61DC">
      <w:pPr>
        <w:jc w:val="center"/>
        <w:rPr>
          <w:rFonts w:ascii="Times New Roman" w:hAnsi="Times New Roman" w:cs="Times New Roman"/>
          <w:b/>
          <w:sz w:val="52"/>
          <w:szCs w:val="52"/>
        </w:rPr>
      </w:pPr>
    </w:p>
    <w:p w:rsidR="00405F97" w:rsidRPr="00405F97" w:rsidRDefault="00405F97" w:rsidP="00DD61DC">
      <w:pPr>
        <w:jc w:val="center"/>
        <w:rPr>
          <w:b/>
          <w:sz w:val="72"/>
          <w:szCs w:val="72"/>
        </w:rPr>
      </w:pPr>
    </w:p>
    <w:p w:rsidR="00405F97" w:rsidRPr="00405F97" w:rsidRDefault="00405F97" w:rsidP="00405F97">
      <w:pPr>
        <w:jc w:val="right"/>
        <w:rPr>
          <w:b/>
          <w:sz w:val="36"/>
          <w:szCs w:val="36"/>
        </w:rPr>
      </w:pPr>
      <w:r w:rsidRPr="00405F97">
        <w:rPr>
          <w:b/>
          <w:sz w:val="36"/>
          <w:szCs w:val="36"/>
        </w:rPr>
        <w:t xml:space="preserve"> </w:t>
      </w:r>
    </w:p>
    <w:p w:rsidR="00DD61DC" w:rsidRDefault="00DD61DC" w:rsidP="00DD61DC">
      <w:pPr>
        <w:jc w:val="center"/>
        <w:rPr>
          <w:b/>
        </w:rPr>
      </w:pPr>
    </w:p>
    <w:p w:rsidR="00405F97" w:rsidRDefault="00405F97" w:rsidP="00DD61DC">
      <w:pPr>
        <w:jc w:val="center"/>
        <w:rPr>
          <w:b/>
        </w:rPr>
      </w:pPr>
    </w:p>
    <w:p w:rsidR="00405F97" w:rsidRDefault="00405F97" w:rsidP="00DD61DC">
      <w:pPr>
        <w:jc w:val="center"/>
        <w:rPr>
          <w:b/>
        </w:rPr>
      </w:pPr>
    </w:p>
    <w:p w:rsidR="00405F97" w:rsidRDefault="00405F97" w:rsidP="00DD61DC">
      <w:pPr>
        <w:jc w:val="center"/>
        <w:rPr>
          <w:b/>
        </w:rPr>
      </w:pPr>
    </w:p>
    <w:p w:rsidR="00405F97" w:rsidRDefault="00405F97" w:rsidP="00DD61DC">
      <w:pPr>
        <w:jc w:val="center"/>
        <w:rPr>
          <w:b/>
        </w:rPr>
      </w:pPr>
    </w:p>
    <w:p w:rsidR="00405F97" w:rsidRDefault="00405F97" w:rsidP="00DD61DC">
      <w:pPr>
        <w:jc w:val="center"/>
        <w:rPr>
          <w:b/>
        </w:rPr>
      </w:pPr>
    </w:p>
    <w:p w:rsidR="00405F97" w:rsidRPr="00350346" w:rsidRDefault="00405F97" w:rsidP="00DD61DC">
      <w:pPr>
        <w:jc w:val="center"/>
        <w:rPr>
          <w:b/>
        </w:rPr>
      </w:pPr>
      <w:bookmarkStart w:id="0" w:name="_GoBack"/>
      <w:bookmarkEnd w:id="0"/>
    </w:p>
    <w:p w:rsidR="00C924C7" w:rsidRPr="00C924C7" w:rsidRDefault="00C924C7" w:rsidP="00C924C7">
      <w:pPr>
        <w:jc w:val="center"/>
        <w:rPr>
          <w:rFonts w:ascii="Monotype Corsiva" w:hAnsi="Monotype Corsiva" w:cs="Times New Roman"/>
          <w:sz w:val="44"/>
          <w:szCs w:val="44"/>
        </w:rPr>
      </w:pPr>
      <w:r w:rsidRPr="00C924C7">
        <w:rPr>
          <w:rFonts w:ascii="Monotype Corsiva" w:hAnsi="Monotype Corsiva" w:cs="Times New Roman"/>
          <w:sz w:val="44"/>
          <w:szCs w:val="44"/>
        </w:rPr>
        <w:t xml:space="preserve">Урок </w:t>
      </w:r>
      <w:proofErr w:type="spellStart"/>
      <w:r w:rsidRPr="00C924C7">
        <w:rPr>
          <w:rFonts w:ascii="Monotype Corsiva" w:hAnsi="Monotype Corsiva" w:cs="Times New Roman"/>
          <w:sz w:val="44"/>
          <w:szCs w:val="44"/>
        </w:rPr>
        <w:t>разноуровневого</w:t>
      </w:r>
      <w:proofErr w:type="spellEnd"/>
      <w:r w:rsidRPr="00C924C7">
        <w:rPr>
          <w:rFonts w:ascii="Monotype Corsiva" w:hAnsi="Monotype Corsiva" w:cs="Times New Roman"/>
          <w:sz w:val="44"/>
          <w:szCs w:val="44"/>
        </w:rPr>
        <w:t xml:space="preserve"> обобщающего повторения по теме:</w:t>
      </w:r>
    </w:p>
    <w:p w:rsidR="00C924C7" w:rsidRDefault="00C924C7" w:rsidP="006153F9">
      <w:pPr>
        <w:jc w:val="center"/>
        <w:rPr>
          <w:rFonts w:ascii="Times New Roman" w:hAnsi="Times New Roman" w:cs="Times New Roman"/>
          <w:sz w:val="28"/>
          <w:szCs w:val="28"/>
        </w:rPr>
      </w:pPr>
      <w:r w:rsidRPr="00C924C7">
        <w:rPr>
          <w:rFonts w:ascii="Monotype Corsiva" w:hAnsi="Monotype Corsiva" w:cs="Times New Roman"/>
          <w:sz w:val="44"/>
          <w:szCs w:val="44"/>
        </w:rPr>
        <w:t>«</w:t>
      </w:r>
      <w:r w:rsidRPr="00C924C7">
        <w:rPr>
          <w:rFonts w:ascii="Monotype Corsiva" w:hAnsi="Monotype Corsiva" w:cs="Times New Roman"/>
          <w:bCs/>
          <w:sz w:val="44"/>
          <w:szCs w:val="44"/>
        </w:rPr>
        <w:t>Площади фигур</w:t>
      </w:r>
      <w:r w:rsidRPr="00C924C7">
        <w:rPr>
          <w:rFonts w:ascii="Monotype Corsiva" w:hAnsi="Monotype Corsiva" w:cs="Times New Roman"/>
          <w:sz w:val="44"/>
          <w:szCs w:val="44"/>
        </w:rPr>
        <w:t>».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 xml:space="preserve">Цель урока. </w:t>
      </w:r>
      <w:r w:rsidRPr="00462F9B">
        <w:rPr>
          <w:rFonts w:ascii="Times New Roman" w:hAnsi="Times New Roman" w:cs="Times New Roman"/>
          <w:sz w:val="28"/>
          <w:szCs w:val="28"/>
        </w:rPr>
        <w:t>Обобщить теоретические знания по теме «Площади фигур», рассмотреть решения задач, связанных с этой темой, базового и повышенного уровней сложности. Организовать работу учащихся по указанным темам на уровне, соответствующем уровню уже сформированных у них знаний.</w:t>
      </w:r>
    </w:p>
    <w:p w:rsidR="00DD61DC" w:rsidRPr="00462F9B" w:rsidRDefault="00DD61DC" w:rsidP="00F768AB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62F9B">
        <w:rPr>
          <w:rFonts w:ascii="Times New Roman" w:hAnsi="Times New Roman" w:cs="Times New Roman"/>
          <w:b/>
          <w:sz w:val="28"/>
          <w:szCs w:val="28"/>
        </w:rPr>
        <w:t xml:space="preserve"> этап урока – организационный (1 минута)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 xml:space="preserve">Учитель сообщает учащимся тему урока, цель и поясняет, что во время урока постепенно будет использоваться тот раздаточный материал, который находится у них на партах. </w:t>
      </w: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="0050690F" w:rsidRPr="00462F9B">
        <w:rPr>
          <w:rFonts w:ascii="Times New Roman" w:hAnsi="Times New Roman" w:cs="Times New Roman"/>
          <w:b/>
          <w:sz w:val="28"/>
          <w:szCs w:val="28"/>
        </w:rPr>
        <w:t xml:space="preserve"> этап урока (7</w:t>
      </w:r>
      <w:r w:rsidRPr="00462F9B">
        <w:rPr>
          <w:rFonts w:ascii="Times New Roman" w:hAnsi="Times New Roman" w:cs="Times New Roman"/>
          <w:b/>
          <w:sz w:val="28"/>
          <w:szCs w:val="28"/>
        </w:rPr>
        <w:t xml:space="preserve"> минут)</w:t>
      </w: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Повторение теоретического материала по теме</w:t>
      </w: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 xml:space="preserve">«Площади фигур» 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Учитель обращается к учащимся с вопросом: «Скажите, пожалуйста, что такое площадь?»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Учащиеся  дают  определение, приведенное ниже или его модификацию.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i/>
          <w:sz w:val="28"/>
          <w:szCs w:val="28"/>
        </w:rPr>
        <w:t>Определение.</w:t>
      </w:r>
      <w:r w:rsidRPr="00462F9B">
        <w:rPr>
          <w:rFonts w:ascii="Times New Roman" w:hAnsi="Times New Roman" w:cs="Times New Roman"/>
          <w:sz w:val="28"/>
          <w:szCs w:val="28"/>
        </w:rPr>
        <w:t> «Площадь – это положительная величина, численное значение которой обладает следующими свойствами:</w:t>
      </w:r>
    </w:p>
    <w:p w:rsidR="00DD61DC" w:rsidRPr="00462F9B" w:rsidRDefault="00DD61DC" w:rsidP="00DD61DC">
      <w:pPr>
        <w:pStyle w:val="aa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Равные фигуры имеют равные площади.</w:t>
      </w:r>
    </w:p>
    <w:p w:rsidR="00DD61DC" w:rsidRPr="00462F9B" w:rsidRDefault="00DD61DC" w:rsidP="00DD61DC">
      <w:pPr>
        <w:pStyle w:val="aa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Если фигура разбивается на части, являющиеся простыми фигурами, то площадь этой фигуры равна сумме площадей ее частей.</w:t>
      </w:r>
    </w:p>
    <w:p w:rsidR="00DD61DC" w:rsidRPr="00462F9B" w:rsidRDefault="00DD61DC" w:rsidP="00DD61DC">
      <w:pPr>
        <w:pStyle w:val="aa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Площадь квадрата со стороной, равной единице измерения, равна единице</w:t>
      </w:r>
      <w:proofErr w:type="gramStart"/>
      <w:r w:rsidRPr="00462F9B">
        <w:rPr>
          <w:rFonts w:ascii="Times New Roman" w:hAnsi="Times New Roman" w:cs="Times New Roman"/>
          <w:sz w:val="28"/>
          <w:szCs w:val="28"/>
        </w:rPr>
        <w:t>.»</w:t>
      </w:r>
      <w:proofErr w:type="gramEnd"/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Учитель: «Хорошо, мы с вами в</w:t>
      </w:r>
      <w:r w:rsidR="00435002" w:rsidRPr="00462F9B">
        <w:rPr>
          <w:rFonts w:ascii="Times New Roman" w:hAnsi="Times New Roman" w:cs="Times New Roman"/>
          <w:i/>
          <w:sz w:val="28"/>
          <w:szCs w:val="28"/>
        </w:rPr>
        <w:t>спомнили, что такое площадь</w:t>
      </w:r>
      <w:r w:rsidRPr="00462F9B">
        <w:rPr>
          <w:rFonts w:ascii="Times New Roman" w:hAnsi="Times New Roman" w:cs="Times New Roman"/>
          <w:i/>
          <w:sz w:val="28"/>
          <w:szCs w:val="28"/>
        </w:rPr>
        <w:t xml:space="preserve">. Теперь скажите, как </w:t>
      </w:r>
      <w:r w:rsidR="00435002" w:rsidRPr="00462F9B">
        <w:rPr>
          <w:rFonts w:ascii="Times New Roman" w:hAnsi="Times New Roman" w:cs="Times New Roman"/>
          <w:i/>
          <w:sz w:val="28"/>
          <w:szCs w:val="28"/>
        </w:rPr>
        <w:t>называются фигуры, имеющие равные площади</w:t>
      </w:r>
      <w:r w:rsidRPr="00462F9B">
        <w:rPr>
          <w:rFonts w:ascii="Times New Roman" w:hAnsi="Times New Roman" w:cs="Times New Roman"/>
          <w:i/>
          <w:sz w:val="28"/>
          <w:szCs w:val="28"/>
        </w:rPr>
        <w:t>?»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 xml:space="preserve">Учащиеся </w:t>
      </w:r>
      <w:r w:rsidR="00435002" w:rsidRPr="00462F9B">
        <w:rPr>
          <w:rFonts w:ascii="Times New Roman" w:hAnsi="Times New Roman" w:cs="Times New Roman"/>
          <w:sz w:val="28"/>
          <w:szCs w:val="28"/>
        </w:rPr>
        <w:t xml:space="preserve">отвечают: « Фигуры, имеющие равные площади, называются </w:t>
      </w:r>
      <w:r w:rsidR="00435002" w:rsidRPr="00462F9B">
        <w:rPr>
          <w:rFonts w:ascii="Times New Roman" w:hAnsi="Times New Roman" w:cs="Times New Roman"/>
          <w:b/>
          <w:i/>
          <w:sz w:val="28"/>
          <w:szCs w:val="28"/>
        </w:rPr>
        <w:t>равновеликими</w:t>
      </w:r>
      <w:r w:rsidR="00435002" w:rsidRPr="00462F9B">
        <w:rPr>
          <w:rFonts w:ascii="Times New Roman" w:hAnsi="Times New Roman" w:cs="Times New Roman"/>
          <w:sz w:val="28"/>
          <w:szCs w:val="28"/>
        </w:rPr>
        <w:t xml:space="preserve">». 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Учитель: «</w:t>
      </w:r>
      <w:r w:rsidR="00435002" w:rsidRPr="00462F9B">
        <w:rPr>
          <w:rFonts w:ascii="Times New Roman" w:hAnsi="Times New Roman" w:cs="Times New Roman"/>
          <w:i/>
          <w:sz w:val="28"/>
          <w:szCs w:val="28"/>
        </w:rPr>
        <w:t>А теперь давайте вспомним формулы площадей некоторых фигур</w:t>
      </w:r>
      <w:r w:rsidR="00B21E4C" w:rsidRPr="00462F9B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435002" w:rsidRPr="00462F9B">
        <w:rPr>
          <w:rFonts w:ascii="Times New Roman" w:hAnsi="Times New Roman" w:cs="Times New Roman"/>
          <w:i/>
          <w:sz w:val="28"/>
          <w:szCs w:val="28"/>
        </w:rPr>
        <w:t>Начнём с треугольника</w:t>
      </w:r>
      <w:r w:rsidRPr="00462F9B">
        <w:rPr>
          <w:rFonts w:ascii="Times New Roman" w:hAnsi="Times New Roman" w:cs="Times New Roman"/>
          <w:i/>
          <w:sz w:val="28"/>
          <w:szCs w:val="28"/>
        </w:rPr>
        <w:t>».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 xml:space="preserve">Учащиеся в произвольной последовательности перечисляют </w:t>
      </w:r>
      <w:r w:rsidR="00435002" w:rsidRPr="00462F9B">
        <w:rPr>
          <w:rFonts w:ascii="Times New Roman" w:hAnsi="Times New Roman" w:cs="Times New Roman"/>
          <w:sz w:val="28"/>
          <w:szCs w:val="28"/>
        </w:rPr>
        <w:t>формулы площадей треугольника</w:t>
      </w:r>
      <w:r w:rsidRPr="00462F9B">
        <w:rPr>
          <w:rFonts w:ascii="Times New Roman" w:hAnsi="Times New Roman" w:cs="Times New Roman"/>
          <w:sz w:val="28"/>
          <w:szCs w:val="28"/>
        </w:rPr>
        <w:t xml:space="preserve">, а учитель, открывает названные </w:t>
      </w:r>
      <w:r w:rsidR="00435002" w:rsidRPr="00462F9B">
        <w:rPr>
          <w:rFonts w:ascii="Times New Roman" w:hAnsi="Times New Roman" w:cs="Times New Roman"/>
          <w:sz w:val="28"/>
          <w:szCs w:val="28"/>
        </w:rPr>
        <w:t>формулы</w:t>
      </w:r>
      <w:r w:rsidRPr="00462F9B">
        <w:rPr>
          <w:rFonts w:ascii="Times New Roman" w:hAnsi="Times New Roman" w:cs="Times New Roman"/>
          <w:sz w:val="28"/>
          <w:szCs w:val="28"/>
        </w:rPr>
        <w:t>.</w:t>
      </w:r>
      <w:r w:rsidR="00B21E4C" w:rsidRPr="00462F9B">
        <w:rPr>
          <w:rFonts w:ascii="Times New Roman" w:hAnsi="Times New Roman" w:cs="Times New Roman"/>
          <w:sz w:val="28"/>
          <w:szCs w:val="28"/>
        </w:rPr>
        <w:t xml:space="preserve"> (Слайды </w:t>
      </w:r>
      <w:r w:rsidR="00435002" w:rsidRPr="00462F9B">
        <w:rPr>
          <w:rFonts w:ascii="Times New Roman" w:hAnsi="Times New Roman" w:cs="Times New Roman"/>
          <w:sz w:val="28"/>
          <w:szCs w:val="28"/>
        </w:rPr>
        <w:t>2, 3)</w:t>
      </w: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D61DC" w:rsidRPr="00462F9B" w:rsidRDefault="00DD61DC" w:rsidP="002E7822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 xml:space="preserve">Учитель: </w:t>
      </w:r>
      <w:r w:rsidR="00B21E4C" w:rsidRPr="00462F9B">
        <w:rPr>
          <w:rFonts w:ascii="Times New Roman" w:hAnsi="Times New Roman" w:cs="Times New Roman"/>
          <w:i/>
          <w:sz w:val="28"/>
          <w:szCs w:val="28"/>
        </w:rPr>
        <w:t xml:space="preserve">«Давайте вспомним ещё несколько формул, связанных с понятием </w:t>
      </w:r>
      <w:r w:rsidR="0005612D" w:rsidRPr="00462F9B">
        <w:rPr>
          <w:rFonts w:ascii="Times New Roman" w:hAnsi="Times New Roman" w:cs="Times New Roman"/>
          <w:i/>
          <w:sz w:val="28"/>
          <w:szCs w:val="28"/>
        </w:rPr>
        <w:t>«Площадь треугольника» (Слайд 4</w:t>
      </w:r>
      <w:r w:rsidR="00B21E4C" w:rsidRPr="00462F9B">
        <w:rPr>
          <w:rFonts w:ascii="Times New Roman" w:hAnsi="Times New Roman" w:cs="Times New Roman"/>
          <w:i/>
          <w:sz w:val="28"/>
          <w:szCs w:val="28"/>
        </w:rPr>
        <w:t>)</w:t>
      </w:r>
    </w:p>
    <w:p w:rsidR="00DD61DC" w:rsidRPr="00462F9B" w:rsidRDefault="00DD61DC" w:rsidP="00B21E4C">
      <w:pPr>
        <w:pStyle w:val="a5"/>
        <w:suppressAutoHyphens/>
        <w:ind w:firstLine="567"/>
        <w:rPr>
          <w:i/>
          <w:sz w:val="28"/>
          <w:szCs w:val="28"/>
        </w:rPr>
      </w:pPr>
      <w:r w:rsidRPr="00462F9B">
        <w:rPr>
          <w:i/>
          <w:sz w:val="28"/>
          <w:szCs w:val="28"/>
        </w:rPr>
        <w:t xml:space="preserve">Учитель: </w:t>
      </w:r>
      <w:r w:rsidR="00C62655" w:rsidRPr="00462F9B">
        <w:rPr>
          <w:i/>
          <w:sz w:val="28"/>
          <w:szCs w:val="28"/>
        </w:rPr>
        <w:t xml:space="preserve">« Какие формулы площадей </w:t>
      </w:r>
      <w:r w:rsidR="00B21E4C" w:rsidRPr="00462F9B">
        <w:rPr>
          <w:i/>
          <w:sz w:val="28"/>
          <w:szCs w:val="28"/>
        </w:rPr>
        <w:t xml:space="preserve"> четырёхугольников вы знаете?» </w:t>
      </w:r>
    </w:p>
    <w:p w:rsidR="00B21E4C" w:rsidRPr="00462F9B" w:rsidRDefault="00B21E4C" w:rsidP="00B21E4C">
      <w:pPr>
        <w:pStyle w:val="a5"/>
        <w:suppressAutoHyphens/>
        <w:ind w:firstLine="567"/>
        <w:rPr>
          <w:sz w:val="28"/>
          <w:szCs w:val="28"/>
        </w:rPr>
      </w:pPr>
      <w:r w:rsidRPr="00462F9B">
        <w:rPr>
          <w:sz w:val="28"/>
          <w:szCs w:val="28"/>
        </w:rPr>
        <w:t>Учащиеся перечисляют формулы площадей параллелограмма, прямоугольника, ромба, квадрата, трапеции, а учитель, открывает названные формулы</w:t>
      </w:r>
      <w:proofErr w:type="gramStart"/>
      <w:r w:rsidRPr="00462F9B">
        <w:rPr>
          <w:sz w:val="28"/>
          <w:szCs w:val="28"/>
        </w:rPr>
        <w:t>.(</w:t>
      </w:r>
      <w:proofErr w:type="gramEnd"/>
      <w:r w:rsidR="002E7822" w:rsidRPr="00462F9B">
        <w:rPr>
          <w:sz w:val="28"/>
          <w:szCs w:val="28"/>
        </w:rPr>
        <w:t xml:space="preserve">Слайды </w:t>
      </w:r>
      <w:r w:rsidR="0005612D" w:rsidRPr="00462F9B">
        <w:rPr>
          <w:sz w:val="28"/>
          <w:szCs w:val="28"/>
        </w:rPr>
        <w:t xml:space="preserve">5, </w:t>
      </w:r>
      <w:r w:rsidR="002E7822" w:rsidRPr="00462F9B">
        <w:rPr>
          <w:sz w:val="28"/>
          <w:szCs w:val="28"/>
        </w:rPr>
        <w:t>6, 7).</w:t>
      </w:r>
    </w:p>
    <w:p w:rsidR="002E7822" w:rsidRPr="00462F9B" w:rsidRDefault="002E7822" w:rsidP="00B21E4C">
      <w:pPr>
        <w:pStyle w:val="a5"/>
        <w:suppressAutoHyphens/>
        <w:ind w:firstLine="567"/>
        <w:rPr>
          <w:sz w:val="28"/>
          <w:szCs w:val="28"/>
        </w:rPr>
      </w:pPr>
    </w:p>
    <w:p w:rsidR="002E7822" w:rsidRPr="00462F9B" w:rsidRDefault="002E7822" w:rsidP="00B21E4C">
      <w:pPr>
        <w:pStyle w:val="a5"/>
        <w:suppressAutoHyphens/>
        <w:ind w:firstLine="567"/>
        <w:rPr>
          <w:i/>
          <w:sz w:val="28"/>
          <w:szCs w:val="28"/>
        </w:rPr>
      </w:pPr>
      <w:r w:rsidRPr="00462F9B">
        <w:rPr>
          <w:i/>
          <w:sz w:val="28"/>
          <w:szCs w:val="28"/>
        </w:rPr>
        <w:t xml:space="preserve">Учитель: « Давайте вспомним формулы площади круга и </w:t>
      </w:r>
      <w:r w:rsidR="00C62655" w:rsidRPr="00462F9B">
        <w:rPr>
          <w:i/>
          <w:sz w:val="28"/>
          <w:szCs w:val="28"/>
        </w:rPr>
        <w:t>сектора</w:t>
      </w:r>
      <w:r w:rsidRPr="00462F9B">
        <w:rPr>
          <w:i/>
          <w:sz w:val="28"/>
          <w:szCs w:val="28"/>
        </w:rPr>
        <w:t>».</w:t>
      </w:r>
    </w:p>
    <w:p w:rsidR="002E7822" w:rsidRPr="00462F9B" w:rsidRDefault="002E7822" w:rsidP="00F768AB">
      <w:pPr>
        <w:pStyle w:val="a5"/>
        <w:suppressAutoHyphens/>
        <w:ind w:firstLine="0"/>
        <w:rPr>
          <w:sz w:val="28"/>
          <w:szCs w:val="28"/>
        </w:rPr>
      </w:pPr>
      <w:r w:rsidRPr="00462F9B">
        <w:rPr>
          <w:sz w:val="28"/>
          <w:szCs w:val="28"/>
        </w:rPr>
        <w:t>Учащиеся перечисляют формулы площадей</w:t>
      </w:r>
      <w:r w:rsidR="00C62655" w:rsidRPr="00462F9B">
        <w:rPr>
          <w:sz w:val="28"/>
          <w:szCs w:val="28"/>
        </w:rPr>
        <w:t xml:space="preserve">, а учитель </w:t>
      </w:r>
      <w:r w:rsidRPr="00462F9B">
        <w:rPr>
          <w:sz w:val="28"/>
          <w:szCs w:val="28"/>
        </w:rPr>
        <w:t>открывает названные формулы</w:t>
      </w:r>
      <w:proofErr w:type="gramStart"/>
      <w:r w:rsidRPr="00462F9B">
        <w:rPr>
          <w:sz w:val="28"/>
          <w:szCs w:val="28"/>
        </w:rPr>
        <w:t>.</w:t>
      </w:r>
      <w:r w:rsidR="0005612D" w:rsidRPr="00462F9B">
        <w:rPr>
          <w:sz w:val="28"/>
          <w:szCs w:val="28"/>
        </w:rPr>
        <w:t>(</w:t>
      </w:r>
      <w:proofErr w:type="gramEnd"/>
      <w:r w:rsidR="0005612D" w:rsidRPr="00462F9B">
        <w:rPr>
          <w:sz w:val="28"/>
          <w:szCs w:val="28"/>
        </w:rPr>
        <w:t xml:space="preserve"> Слайд 8</w:t>
      </w:r>
      <w:r w:rsidRPr="00462F9B">
        <w:rPr>
          <w:sz w:val="28"/>
          <w:szCs w:val="28"/>
        </w:rPr>
        <w:t>).</w:t>
      </w:r>
    </w:p>
    <w:p w:rsidR="002E7822" w:rsidRPr="00462F9B" w:rsidRDefault="002E7822" w:rsidP="00B21E4C">
      <w:pPr>
        <w:pStyle w:val="a5"/>
        <w:suppressAutoHyphens/>
        <w:ind w:firstLine="567"/>
        <w:rPr>
          <w:b/>
          <w:sz w:val="28"/>
          <w:szCs w:val="28"/>
        </w:rPr>
      </w:pPr>
    </w:p>
    <w:p w:rsidR="0007116E" w:rsidRPr="00462F9B" w:rsidRDefault="005D4ABB" w:rsidP="0007116E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Решение задач</w:t>
      </w:r>
      <w:r w:rsidR="004C76AA" w:rsidRPr="00462F9B">
        <w:rPr>
          <w:rFonts w:ascii="Times New Roman" w:hAnsi="Times New Roman" w:cs="Times New Roman"/>
          <w:b/>
          <w:sz w:val="28"/>
          <w:szCs w:val="28"/>
        </w:rPr>
        <w:t>.</w:t>
      </w:r>
    </w:p>
    <w:p w:rsidR="00F768AB" w:rsidRDefault="000D789A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Учащимся 1-й группы учитель выдал розовые карточки с задачами повышенного уровня сложности в 2-х вариантах</w:t>
      </w:r>
      <w:proofErr w:type="gramStart"/>
      <w:r w:rsidRPr="00462F9B">
        <w:rPr>
          <w:rFonts w:ascii="Times New Roman" w:hAnsi="Times New Roman" w:cs="Times New Roman"/>
          <w:i/>
          <w:sz w:val="28"/>
          <w:szCs w:val="28"/>
        </w:rPr>
        <w:t>.</w:t>
      </w:r>
      <w:r w:rsidR="001E10FB" w:rsidRPr="00462F9B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="001E10FB" w:rsidRPr="00462F9B">
        <w:rPr>
          <w:rFonts w:ascii="Times New Roman" w:hAnsi="Times New Roman" w:cs="Times New Roman"/>
          <w:i/>
          <w:sz w:val="28"/>
          <w:szCs w:val="28"/>
        </w:rPr>
        <w:t>о время выполнения работы учитель, при необходимости, помогает учащимся 1-й группы выполнять задания наводящими вопросами.</w:t>
      </w:r>
    </w:p>
    <w:p w:rsidR="00AF7953" w:rsidRPr="00462F9B" w:rsidRDefault="001E10FB" w:rsidP="00F768AB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462F9B"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462F9B">
        <w:rPr>
          <w:rFonts w:ascii="Times New Roman" w:hAnsi="Times New Roman" w:cs="Times New Roman"/>
          <w:b/>
          <w:sz w:val="28"/>
          <w:szCs w:val="28"/>
        </w:rPr>
        <w:t xml:space="preserve">  этап</w:t>
      </w:r>
      <w:proofErr w:type="gramEnd"/>
      <w:r w:rsidRPr="00462F9B">
        <w:rPr>
          <w:rFonts w:ascii="Times New Roman" w:hAnsi="Times New Roman" w:cs="Times New Roman"/>
          <w:b/>
          <w:sz w:val="28"/>
          <w:szCs w:val="28"/>
        </w:rPr>
        <w:t xml:space="preserve"> урока (15 минут)</w:t>
      </w:r>
    </w:p>
    <w:p w:rsidR="004C76AA" w:rsidRPr="00462F9B" w:rsidRDefault="00A31B2E" w:rsidP="00F768AB">
      <w:pPr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1E10FB" w:rsidRPr="00462F9B">
        <w:rPr>
          <w:rFonts w:ascii="Times New Roman" w:hAnsi="Times New Roman" w:cs="Times New Roman"/>
          <w:i/>
          <w:sz w:val="28"/>
          <w:szCs w:val="28"/>
        </w:rPr>
        <w:t xml:space="preserve">учащимися </w:t>
      </w:r>
      <w:r w:rsidR="000D789A" w:rsidRPr="00462F9B">
        <w:rPr>
          <w:rFonts w:ascii="Times New Roman" w:hAnsi="Times New Roman" w:cs="Times New Roman"/>
          <w:i/>
          <w:sz w:val="28"/>
          <w:szCs w:val="28"/>
        </w:rPr>
        <w:t>2 и 3</w:t>
      </w:r>
      <w:r w:rsidRPr="00462F9B">
        <w:rPr>
          <w:rFonts w:ascii="Times New Roman" w:hAnsi="Times New Roman" w:cs="Times New Roman"/>
          <w:i/>
          <w:sz w:val="28"/>
          <w:szCs w:val="28"/>
        </w:rPr>
        <w:t xml:space="preserve"> групп</w:t>
      </w:r>
      <w:r w:rsidR="00F768A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62F9B">
        <w:rPr>
          <w:rFonts w:ascii="Times New Roman" w:hAnsi="Times New Roman" w:cs="Times New Roman"/>
          <w:i/>
          <w:sz w:val="28"/>
          <w:szCs w:val="28"/>
        </w:rPr>
        <w:t>реш</w:t>
      </w:r>
      <w:r w:rsidR="001E10FB" w:rsidRPr="00462F9B">
        <w:rPr>
          <w:rFonts w:ascii="Times New Roman" w:hAnsi="Times New Roman" w:cs="Times New Roman"/>
          <w:i/>
          <w:sz w:val="28"/>
          <w:szCs w:val="28"/>
        </w:rPr>
        <w:t xml:space="preserve">аем задачи на слайдах </w:t>
      </w:r>
      <w:proofErr w:type="gramStart"/>
      <w:r w:rsidR="001E10FB" w:rsidRPr="00462F9B">
        <w:rPr>
          <w:rFonts w:ascii="Times New Roman" w:hAnsi="Times New Roman" w:cs="Times New Roman"/>
          <w:i/>
          <w:sz w:val="28"/>
          <w:szCs w:val="28"/>
        </w:rPr>
        <w:t>( Слайды</w:t>
      </w:r>
      <w:r w:rsidR="0005612D" w:rsidRPr="00462F9B">
        <w:rPr>
          <w:rFonts w:ascii="Times New Roman" w:hAnsi="Times New Roman" w:cs="Times New Roman"/>
          <w:i/>
          <w:sz w:val="28"/>
          <w:szCs w:val="28"/>
        </w:rPr>
        <w:t>9</w:t>
      </w:r>
      <w:proofErr w:type="gramEnd"/>
      <w:r w:rsidRPr="00462F9B">
        <w:rPr>
          <w:rFonts w:ascii="Times New Roman" w:hAnsi="Times New Roman" w:cs="Times New Roman"/>
          <w:i/>
          <w:sz w:val="28"/>
          <w:szCs w:val="28"/>
        </w:rPr>
        <w:t>-</w:t>
      </w:r>
      <w:r w:rsidR="0005612D" w:rsidRPr="00462F9B">
        <w:rPr>
          <w:rFonts w:ascii="Times New Roman" w:hAnsi="Times New Roman" w:cs="Times New Roman"/>
          <w:i/>
          <w:sz w:val="28"/>
          <w:szCs w:val="28"/>
        </w:rPr>
        <w:t>17</w:t>
      </w:r>
      <w:r w:rsidR="001E10FB" w:rsidRPr="00462F9B">
        <w:rPr>
          <w:rFonts w:ascii="Times New Roman" w:hAnsi="Times New Roman" w:cs="Times New Roman"/>
          <w:i/>
          <w:sz w:val="28"/>
          <w:szCs w:val="28"/>
        </w:rPr>
        <w:t>)</w:t>
      </w:r>
      <w:r w:rsidR="004C76AA" w:rsidRPr="00462F9B">
        <w:rPr>
          <w:rFonts w:ascii="Times New Roman" w:hAnsi="Times New Roman" w:cs="Times New Roman"/>
          <w:sz w:val="28"/>
          <w:szCs w:val="28"/>
        </w:rPr>
        <w:t> </w:t>
      </w:r>
    </w:p>
    <w:p w:rsidR="004C76AA" w:rsidRPr="00462F9B" w:rsidRDefault="004C76AA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706755</wp:posOffset>
            </wp:positionV>
            <wp:extent cx="1504950" cy="1628775"/>
            <wp:effectExtent l="1905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31B2E" w:rsidRPr="00462F9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62F9B">
        <w:rPr>
          <w:rFonts w:ascii="Times New Roman" w:hAnsi="Times New Roman" w:cs="Times New Roman"/>
          <w:sz w:val="28"/>
          <w:szCs w:val="28"/>
        </w:rPr>
        <w:t xml:space="preserve"> Найдите площадь треугольник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Pr="00462F9B">
        <w:rPr>
          <w:rFonts w:ascii="Times New Roman" w:hAnsi="Times New Roman" w:cs="Times New Roman"/>
          <w:sz w:val="28"/>
          <w:szCs w:val="28"/>
        </w:rPr>
        <w:t>, считая стороны квадратных клеток равными 1.</w:t>
      </w:r>
    </w:p>
    <w:p w:rsidR="004C76AA" w:rsidRPr="00462F9B" w:rsidRDefault="004C76AA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  <w:lang w:val="en-US"/>
        </w:rPr>
        <w:t> </w:t>
      </w:r>
    </w:p>
    <w:p w:rsidR="004C76AA" w:rsidRPr="00462F9B" w:rsidRDefault="004C76AA" w:rsidP="00F13418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800225</wp:posOffset>
            </wp:positionH>
            <wp:positionV relativeFrom="paragraph">
              <wp:posOffset>711835</wp:posOffset>
            </wp:positionV>
            <wp:extent cx="1228725" cy="1209675"/>
            <wp:effectExtent l="19050" t="0" r="9525" b="0"/>
            <wp:wrapTopAndBottom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62F9B">
        <w:rPr>
          <w:rFonts w:ascii="Times New Roman" w:hAnsi="Times New Roman" w:cs="Times New Roman"/>
          <w:sz w:val="28"/>
          <w:szCs w:val="28"/>
        </w:rPr>
        <w:t xml:space="preserve"> Найдите площадь ромб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462F9B">
        <w:rPr>
          <w:rFonts w:ascii="Times New Roman" w:hAnsi="Times New Roman" w:cs="Times New Roman"/>
          <w:sz w:val="28"/>
          <w:szCs w:val="28"/>
        </w:rPr>
        <w:t>, считая сто</w:t>
      </w:r>
      <w:r w:rsidR="00F768AB">
        <w:rPr>
          <w:rFonts w:ascii="Times New Roman" w:hAnsi="Times New Roman" w:cs="Times New Roman"/>
          <w:sz w:val="28"/>
          <w:szCs w:val="28"/>
        </w:rPr>
        <w:t>р</w:t>
      </w:r>
      <w:r w:rsidRPr="00462F9B">
        <w:rPr>
          <w:rFonts w:ascii="Times New Roman" w:hAnsi="Times New Roman" w:cs="Times New Roman"/>
          <w:sz w:val="28"/>
          <w:szCs w:val="28"/>
        </w:rPr>
        <w:t>оны квадратных клеток равными 1.</w:t>
      </w:r>
    </w:p>
    <w:p w:rsidR="004C76AA" w:rsidRPr="00462F9B" w:rsidRDefault="004C76AA" w:rsidP="004C76AA">
      <w:pPr>
        <w:ind w:right="715"/>
        <w:jc w:val="center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lastRenderedPageBreak/>
        <w:t>  </w:t>
      </w:r>
    </w:p>
    <w:p w:rsidR="004C76AA" w:rsidRPr="00462F9B" w:rsidRDefault="004C76AA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  <w:lang w:val="en-US"/>
        </w:rPr>
        <w:t> </w:t>
      </w:r>
    </w:p>
    <w:p w:rsidR="004C76AA" w:rsidRPr="00462F9B" w:rsidRDefault="004C76AA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  <w:lang w:val="en-US"/>
        </w:rPr>
        <w:t> </w:t>
      </w:r>
    </w:p>
    <w:p w:rsidR="004C76AA" w:rsidRPr="00462F9B" w:rsidRDefault="00F13418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Найдите площадь четырехугольника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="004C76AA" w:rsidRPr="00462F9B">
        <w:rPr>
          <w:rFonts w:ascii="Times New Roman" w:hAnsi="Times New Roman" w:cs="Times New Roman"/>
          <w:sz w:val="28"/>
          <w:szCs w:val="28"/>
        </w:rPr>
        <w:t>, считая стороны квадратных клеток равными 1.</w:t>
      </w:r>
    </w:p>
    <w:p w:rsidR="004C76AA" w:rsidRPr="00462F9B" w:rsidRDefault="00A31B2E" w:rsidP="00A31B2E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307340</wp:posOffset>
            </wp:positionV>
            <wp:extent cx="1485900" cy="1466850"/>
            <wp:effectExtent l="19050" t="0" r="0" b="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76AA" w:rsidRPr="00462F9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 </w:t>
      </w:r>
      <w:r w:rsidR="004C76AA" w:rsidRPr="00462F9B">
        <w:rPr>
          <w:rFonts w:ascii="Times New Roman" w:hAnsi="Times New Roman" w:cs="Times New Roman"/>
          <w:sz w:val="28"/>
          <w:szCs w:val="28"/>
        </w:rPr>
        <w:t> </w:t>
      </w:r>
    </w:p>
    <w:p w:rsidR="004C76AA" w:rsidRPr="00462F9B" w:rsidRDefault="004C76AA" w:rsidP="00A31B2E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638425</wp:posOffset>
            </wp:positionH>
            <wp:positionV relativeFrom="paragraph">
              <wp:posOffset>966470</wp:posOffset>
            </wp:positionV>
            <wp:extent cx="1285875" cy="1266825"/>
            <wp:effectExtent l="19050" t="0" r="9525" b="0"/>
            <wp:wrapTopAndBottom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6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62F9B">
        <w:rPr>
          <w:rFonts w:ascii="Times New Roman" w:hAnsi="Times New Roman" w:cs="Times New Roman"/>
          <w:sz w:val="28"/>
          <w:szCs w:val="28"/>
        </w:rPr>
        <w:t xml:space="preserve"> Найдите площадь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сектора, считая стороны квадратных клеток равными 1. В ответе укажите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80975" cy="457200"/>
            <wp:effectExtent l="0" t="0" r="0" b="0"/>
            <wp:docPr id="874" name="Рисунок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4C76AA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  <w:lang w:val="en-US"/>
        </w:rPr>
        <w:t>  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505075</wp:posOffset>
            </wp:positionH>
            <wp:positionV relativeFrom="paragraph">
              <wp:posOffset>947420</wp:posOffset>
            </wp:positionV>
            <wp:extent cx="1171575" cy="1152525"/>
            <wp:effectExtent l="19050" t="0" r="9525" b="0"/>
            <wp:wrapTopAndBottom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62F9B">
        <w:rPr>
          <w:rFonts w:ascii="Times New Roman" w:hAnsi="Times New Roman" w:cs="Times New Roman"/>
          <w:sz w:val="28"/>
          <w:szCs w:val="28"/>
        </w:rPr>
        <w:t xml:space="preserve"> Найдите площадь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кольца, считая стороны квадратных клеток равными 1. В ответе укажите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80975" cy="457200"/>
            <wp:effectExtent l="0" t="0" r="0" b="0"/>
            <wp:docPr id="875" name="Рисунок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  <w:lang w:val="en-US"/>
        </w:rPr>
        <w:t> 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 </w:t>
      </w:r>
    </w:p>
    <w:p w:rsidR="004C76AA" w:rsidRPr="00462F9B" w:rsidRDefault="00F13418" w:rsidP="004C76AA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6</w:t>
      </w:r>
      <w:r w:rsidR="004C76AA" w:rsidRPr="00462F9B">
        <w:rPr>
          <w:b/>
          <w:bCs/>
          <w:szCs w:val="28"/>
        </w:rPr>
        <w:t>.</w:t>
      </w:r>
      <w:r w:rsidR="004C76AA" w:rsidRPr="00462F9B">
        <w:rPr>
          <w:szCs w:val="28"/>
        </w:rPr>
        <w:t xml:space="preserve">  Найдите площадь треугольника, вершины которого имеют координаты (1, 1), (4, 4), (5, 1).</w:t>
      </w:r>
    </w:p>
    <w:p w:rsidR="004C76AA" w:rsidRPr="00462F9B" w:rsidRDefault="004C76AA" w:rsidP="004C76AA">
      <w:pPr>
        <w:suppressAutoHyphens/>
        <w:ind w:left="600" w:right="84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0</wp:posOffset>
            </wp:positionV>
            <wp:extent cx="1699260" cy="1655445"/>
            <wp:effectExtent l="19050" t="0" r="0" b="0"/>
            <wp:wrapTopAndBottom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655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rFonts w:ascii="Times New Roman" w:hAnsi="Times New Roman" w:cs="Times New Roman"/>
          <w:sz w:val="28"/>
          <w:szCs w:val="28"/>
        </w:rPr>
        <w:t> </w:t>
      </w:r>
    </w:p>
    <w:p w:rsidR="00F13418" w:rsidRPr="00462F9B" w:rsidRDefault="004C76AA" w:rsidP="00F13418">
      <w:pPr>
        <w:pStyle w:val="aa"/>
        <w:ind w:left="106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 </w:t>
      </w:r>
      <w:r w:rsidR="00F13418"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7.  </w:t>
      </w:r>
      <w:r w:rsidR="00F13418" w:rsidRPr="00462F9B">
        <w:rPr>
          <w:rFonts w:ascii="Times New Roman" w:hAnsi="Times New Roman" w:cs="Times New Roman"/>
          <w:sz w:val="28"/>
          <w:szCs w:val="28"/>
        </w:rPr>
        <w:t>В трапеции АВС</w:t>
      </w:r>
      <w:proofErr w:type="gramStart"/>
      <w:r w:rsidR="00F13418"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="00F13418" w:rsidRPr="00462F9B">
        <w:rPr>
          <w:rFonts w:ascii="Times New Roman" w:hAnsi="Times New Roman" w:cs="Times New Roman"/>
          <w:sz w:val="28"/>
          <w:szCs w:val="28"/>
        </w:rPr>
        <w:t xml:space="preserve"> проведены диагонали АС и В</w:t>
      </w:r>
      <w:r w:rsidR="00F13418"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F13418" w:rsidRPr="00462F9B">
        <w:rPr>
          <w:rFonts w:ascii="Times New Roman" w:hAnsi="Times New Roman" w:cs="Times New Roman"/>
          <w:sz w:val="28"/>
          <w:szCs w:val="28"/>
        </w:rPr>
        <w:t>. Площадь треугольника АВ</w:t>
      </w:r>
      <w:r w:rsidR="00F13418"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F13418" w:rsidRPr="00462F9B">
        <w:rPr>
          <w:rFonts w:ascii="Times New Roman" w:hAnsi="Times New Roman" w:cs="Times New Roman"/>
          <w:sz w:val="28"/>
          <w:szCs w:val="28"/>
        </w:rPr>
        <w:t xml:space="preserve"> равна 57 см</w:t>
      </w:r>
      <w:proofErr w:type="gramStart"/>
      <w:r w:rsidR="00F13418" w:rsidRPr="00462F9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F13418" w:rsidRPr="00462F9B">
        <w:rPr>
          <w:rFonts w:ascii="Times New Roman" w:hAnsi="Times New Roman" w:cs="Times New Roman"/>
          <w:sz w:val="28"/>
          <w:szCs w:val="28"/>
        </w:rPr>
        <w:t>. Найдите площадь треугольника АС</w:t>
      </w:r>
      <w:proofErr w:type="gramStart"/>
      <w:r w:rsidR="00F13418"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="00F13418" w:rsidRPr="00462F9B">
        <w:rPr>
          <w:rFonts w:ascii="Times New Roman" w:hAnsi="Times New Roman" w:cs="Times New Roman"/>
          <w:sz w:val="28"/>
          <w:szCs w:val="28"/>
        </w:rPr>
        <w:t>.</w:t>
      </w:r>
    </w:p>
    <w:p w:rsidR="00F13418" w:rsidRPr="00462F9B" w:rsidRDefault="00F13418" w:rsidP="00F13418">
      <w:pPr>
        <w:pStyle w:val="aa"/>
        <w:ind w:left="106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8. Найдите площадь круга, вписанного в квадрат со стороной 12 см.</w:t>
      </w:r>
    </w:p>
    <w:p w:rsidR="00F13418" w:rsidRPr="00462F9B" w:rsidRDefault="00F13418" w:rsidP="00F13418">
      <w:pPr>
        <w:pStyle w:val="aa"/>
        <w:ind w:left="106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9. Дан равносторонний треугольник. Найдите площадь заштрихованной фигуры, используя данные рисунка.</w:t>
      </w:r>
    </w:p>
    <w:p w:rsidR="004C76AA" w:rsidRPr="00462F9B" w:rsidRDefault="00BE2C7F" w:rsidP="004C76AA">
      <w:pPr>
        <w:suppressAutoHyphens/>
        <w:ind w:right="845" w:firstLine="708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noProof/>
          <w:snapToGrid w:val="0"/>
          <w:sz w:val="28"/>
          <w:szCs w:val="28"/>
          <w:lang w:eastAsia="ru-RU"/>
        </w:rPr>
        <w:drawing>
          <wp:inline distT="0" distB="0" distL="0" distR="0">
            <wp:extent cx="1952625" cy="1590675"/>
            <wp:effectExtent l="19050" t="0" r="0" b="0"/>
            <wp:docPr id="3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56579" cy="4378431"/>
                      <a:chOff x="-285784" y="1571612"/>
                      <a:chExt cx="4856579" cy="4378431"/>
                    </a:xfrm>
                  </a:grpSpPr>
                  <a:grpSp>
                    <a:nvGrpSpPr>
                      <a:cNvPr id="13" name="Группа 12"/>
                      <a:cNvGrpSpPr/>
                    </a:nvGrpSpPr>
                    <a:grpSpPr>
                      <a:xfrm>
                        <a:off x="-285784" y="1571612"/>
                        <a:ext cx="4856579" cy="4378431"/>
                        <a:chOff x="-626878" y="1571612"/>
                        <a:chExt cx="4856579" cy="4378431"/>
                      </a:xfrm>
                    </a:grpSpPr>
                    <a:sp>
                      <a:nvSpPr>
                        <a:cNvPr id="3" name="Равнобедренный треугольник 2"/>
                        <a:cNvSpPr/>
                      </a:nvSpPr>
                      <a:spPr>
                        <a:xfrm>
                          <a:off x="214282" y="1571612"/>
                          <a:ext cx="3643338" cy="3000396"/>
                        </a:xfrm>
                        <a:prstGeom prst="triangl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" name="Дуга 4"/>
                        <a:cNvSpPr/>
                      </a:nvSpPr>
                      <a:spPr>
                        <a:xfrm rot="16048577">
                          <a:off x="1659748" y="3380089"/>
                          <a:ext cx="2901802" cy="2238105"/>
                        </a:xfrm>
                        <a:prstGeom prst="arc">
                          <a:avLst>
                            <a:gd name="adj1" fmla="val 16235641"/>
                            <a:gd name="adj2" fmla="val 21291384"/>
                          </a:avLst>
                        </a:prstGeom>
                        <a:ln w="381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6" name="Дуга 5"/>
                        <a:cNvSpPr/>
                      </a:nvSpPr>
                      <a:spPr>
                        <a:xfrm rot="1435972">
                          <a:off x="-626878" y="2946371"/>
                          <a:ext cx="2683656" cy="2391511"/>
                        </a:xfrm>
                        <a:prstGeom prst="arc">
                          <a:avLst>
                            <a:gd name="adj1" fmla="val 15997200"/>
                            <a:gd name="adj2" fmla="val 21291382"/>
                          </a:avLst>
                        </a:prstGeom>
                        <a:ln w="381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8" name="Полилиния 7"/>
                        <a:cNvSpPr/>
                      </a:nvSpPr>
                      <a:spPr>
                        <a:xfrm>
                          <a:off x="1133856" y="1572768"/>
                          <a:ext cx="1792224" cy="2478024"/>
                        </a:xfrm>
                        <a:custGeom>
                          <a:avLst/>
                          <a:gdLst>
                            <a:gd name="connsiteX0" fmla="*/ 0 w 1792224"/>
                            <a:gd name="connsiteY0" fmla="*/ 1453896 h 2478024"/>
                            <a:gd name="connsiteX1" fmla="*/ 923544 w 1792224"/>
                            <a:gd name="connsiteY1" fmla="*/ 0 h 2478024"/>
                            <a:gd name="connsiteX2" fmla="*/ 1792224 w 1792224"/>
                            <a:gd name="connsiteY2" fmla="*/ 1472184 h 2478024"/>
                            <a:gd name="connsiteX3" fmla="*/ 1581912 w 1792224"/>
                            <a:gd name="connsiteY3" fmla="*/ 1554480 h 2478024"/>
                            <a:gd name="connsiteX4" fmla="*/ 1435608 w 1792224"/>
                            <a:gd name="connsiteY4" fmla="*/ 1618488 h 2478024"/>
                            <a:gd name="connsiteX5" fmla="*/ 1280160 w 1792224"/>
                            <a:gd name="connsiteY5" fmla="*/ 1728216 h 2478024"/>
                            <a:gd name="connsiteX6" fmla="*/ 1152144 w 1792224"/>
                            <a:gd name="connsiteY6" fmla="*/ 1883664 h 2478024"/>
                            <a:gd name="connsiteX7" fmla="*/ 1051560 w 1792224"/>
                            <a:gd name="connsiteY7" fmla="*/ 2048256 h 2478024"/>
                            <a:gd name="connsiteX8" fmla="*/ 969264 w 1792224"/>
                            <a:gd name="connsiteY8" fmla="*/ 2221992 h 2478024"/>
                            <a:gd name="connsiteX9" fmla="*/ 932688 w 1792224"/>
                            <a:gd name="connsiteY9" fmla="*/ 2368296 h 2478024"/>
                            <a:gd name="connsiteX10" fmla="*/ 886968 w 1792224"/>
                            <a:gd name="connsiteY10" fmla="*/ 2478024 h 2478024"/>
                            <a:gd name="connsiteX11" fmla="*/ 822960 w 1792224"/>
                            <a:gd name="connsiteY11" fmla="*/ 2267712 h 2478024"/>
                            <a:gd name="connsiteX12" fmla="*/ 758952 w 1792224"/>
                            <a:gd name="connsiteY12" fmla="*/ 2103120 h 2478024"/>
                            <a:gd name="connsiteX13" fmla="*/ 685800 w 1792224"/>
                            <a:gd name="connsiteY13" fmla="*/ 1965960 h 2478024"/>
                            <a:gd name="connsiteX14" fmla="*/ 585216 w 1792224"/>
                            <a:gd name="connsiteY14" fmla="*/ 1837944 h 2478024"/>
                            <a:gd name="connsiteX15" fmla="*/ 484632 w 1792224"/>
                            <a:gd name="connsiteY15" fmla="*/ 1755648 h 2478024"/>
                            <a:gd name="connsiteX16" fmla="*/ 356616 w 1792224"/>
                            <a:gd name="connsiteY16" fmla="*/ 1636776 h 2478024"/>
                            <a:gd name="connsiteX17" fmla="*/ 228600 w 1792224"/>
                            <a:gd name="connsiteY17" fmla="*/ 1545336 h 2478024"/>
                            <a:gd name="connsiteX18" fmla="*/ 118872 w 1792224"/>
                            <a:gd name="connsiteY18" fmla="*/ 1499616 h 2478024"/>
                            <a:gd name="connsiteX19" fmla="*/ 0 w 1792224"/>
                            <a:gd name="connsiteY19" fmla="*/ 1453896 h 247802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</a:cxnLst>
                          <a:rect l="l" t="t" r="r" b="b"/>
                          <a:pathLst>
                            <a:path w="1792224" h="2478024">
                              <a:moveTo>
                                <a:pt x="0" y="1453896"/>
                              </a:moveTo>
                              <a:lnTo>
                                <a:pt x="923544" y="0"/>
                              </a:lnTo>
                              <a:lnTo>
                                <a:pt x="1792224" y="1472184"/>
                              </a:lnTo>
                              <a:lnTo>
                                <a:pt x="1581912" y="1554480"/>
                              </a:lnTo>
                              <a:lnTo>
                                <a:pt x="1435608" y="1618488"/>
                              </a:lnTo>
                              <a:lnTo>
                                <a:pt x="1280160" y="1728216"/>
                              </a:lnTo>
                              <a:lnTo>
                                <a:pt x="1152144" y="1883664"/>
                              </a:lnTo>
                              <a:lnTo>
                                <a:pt x="1051560" y="2048256"/>
                              </a:lnTo>
                              <a:lnTo>
                                <a:pt x="969264" y="2221992"/>
                              </a:lnTo>
                              <a:lnTo>
                                <a:pt x="932688" y="2368296"/>
                              </a:lnTo>
                              <a:lnTo>
                                <a:pt x="886968" y="2478024"/>
                              </a:lnTo>
                              <a:lnTo>
                                <a:pt x="822960" y="2267712"/>
                              </a:lnTo>
                              <a:lnTo>
                                <a:pt x="758952" y="2103120"/>
                              </a:lnTo>
                              <a:lnTo>
                                <a:pt x="685800" y="1965960"/>
                              </a:lnTo>
                              <a:lnTo>
                                <a:pt x="585216" y="1837944"/>
                              </a:lnTo>
                              <a:lnTo>
                                <a:pt x="484632" y="1755648"/>
                              </a:lnTo>
                              <a:lnTo>
                                <a:pt x="356616" y="1636776"/>
                              </a:lnTo>
                              <a:lnTo>
                                <a:pt x="228600" y="1545336"/>
                              </a:lnTo>
                              <a:lnTo>
                                <a:pt x="118872" y="1499616"/>
                              </a:lnTo>
                              <a:lnTo>
                                <a:pt x="0" y="145389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13"/>
                          <a:tile tx="0" ty="0" sx="100000" sy="100000" flip="none" algn="tl"/>
                        </a:blip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2786050" y="4786322"/>
                          <a:ext cx="100013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2 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1" name="Прямая со стрелкой 10"/>
                        <a:cNvCxnSpPr/>
                      </a:nvCxnSpPr>
                      <a:spPr>
                        <a:xfrm>
                          <a:off x="2000232" y="4714884"/>
                          <a:ext cx="1857388" cy="1588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F13418" w:rsidRPr="00462F9B" w:rsidRDefault="00F13418" w:rsidP="00F13418">
      <w:pPr>
        <w:suppressAutoHyphens/>
        <w:ind w:right="845"/>
        <w:rPr>
          <w:rFonts w:ascii="Times New Roman" w:hAnsi="Times New Roman" w:cs="Times New Roman"/>
          <w:b/>
          <w:bCs/>
          <w:sz w:val="28"/>
          <w:szCs w:val="28"/>
        </w:rPr>
      </w:pPr>
    </w:p>
    <w:p w:rsidR="004C76AA" w:rsidRPr="00462F9B" w:rsidRDefault="004C76AA" w:rsidP="00F13418">
      <w:pPr>
        <w:suppressAutoHyphens/>
        <w:ind w:right="845" w:firstLine="708"/>
        <w:jc w:val="center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Решения задач</w:t>
      </w:r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4C76AA" w:rsidRPr="00462F9B" w:rsidRDefault="004C76AA" w:rsidP="004C76AA">
      <w:pPr>
        <w:ind w:right="53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1619250</wp:posOffset>
            </wp:positionV>
            <wp:extent cx="1881505" cy="2028825"/>
            <wp:effectExtent l="19050" t="0" r="4445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505" cy="2028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462F9B">
        <w:rPr>
          <w:rFonts w:ascii="Times New Roman" w:hAnsi="Times New Roman" w:cs="Times New Roman"/>
          <w:i/>
          <w:iCs/>
          <w:sz w:val="28"/>
          <w:szCs w:val="28"/>
        </w:rPr>
        <w:t>Первое решение</w:t>
      </w:r>
      <w:r w:rsidRPr="00462F9B">
        <w:rPr>
          <w:rFonts w:ascii="Times New Roman" w:hAnsi="Times New Roman" w:cs="Times New Roman"/>
          <w:sz w:val="28"/>
          <w:szCs w:val="28"/>
        </w:rPr>
        <w:t xml:space="preserve">. Так как диагональ квадрата со стороной 1 равна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66700" cy="257175"/>
            <wp:effectExtent l="0" t="0" r="0" b="0"/>
            <wp:docPr id="881" name="Рисунок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 xml:space="preserve">, то сторона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C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треугольник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Pr="00462F9B">
        <w:rPr>
          <w:rFonts w:ascii="Times New Roman" w:hAnsi="Times New Roman" w:cs="Times New Roman"/>
          <w:sz w:val="28"/>
          <w:szCs w:val="28"/>
        </w:rPr>
        <w:t xml:space="preserve">равна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52425" cy="257175"/>
            <wp:effectExtent l="0" t="0" r="0" b="0"/>
            <wp:docPr id="882" name="Рисунок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 xml:space="preserve">, высот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H</w:t>
      </w:r>
      <w:r w:rsidRPr="00462F9B">
        <w:rPr>
          <w:rFonts w:ascii="Times New Roman" w:hAnsi="Times New Roman" w:cs="Times New Roman"/>
          <w:sz w:val="28"/>
          <w:szCs w:val="28"/>
        </w:rPr>
        <w:t xml:space="preserve">, проведенная к этой стороне, равна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81000" cy="485775"/>
            <wp:effectExtent l="0" t="0" r="0" b="0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 xml:space="preserve">. Следовательно, площадь данного треугольника равна </w:t>
      </w:r>
      <w:r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771525" cy="485775"/>
            <wp:effectExtent l="0" t="0" r="9525" b="0"/>
            <wp:docPr id="884" name="Рисунок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rFonts w:ascii="Times New Roman" w:hAnsi="Times New Roman" w:cs="Times New Roman"/>
          <w:sz w:val="28"/>
          <w:szCs w:val="28"/>
        </w:rPr>
        <w:t>, т.е. равна 7,5.</w:t>
      </w:r>
    </w:p>
    <w:p w:rsidR="004C76AA" w:rsidRPr="00462F9B" w:rsidRDefault="004C76AA" w:rsidP="004C76AA">
      <w:pPr>
        <w:ind w:right="53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 </w:t>
      </w:r>
    </w:p>
    <w:p w:rsidR="00F768AB" w:rsidRDefault="00F768AB" w:rsidP="004C76AA">
      <w:pPr>
        <w:ind w:right="535"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4C76AA" w:rsidRPr="00462F9B" w:rsidRDefault="004C76AA" w:rsidP="004C76AA">
      <w:pPr>
        <w:ind w:right="53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i/>
          <w:iCs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671955</wp:posOffset>
            </wp:positionH>
            <wp:positionV relativeFrom="paragraph">
              <wp:posOffset>1699895</wp:posOffset>
            </wp:positionV>
            <wp:extent cx="2052320" cy="2028825"/>
            <wp:effectExtent l="19050" t="0" r="5080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2028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rFonts w:ascii="Times New Roman" w:hAnsi="Times New Roman" w:cs="Times New Roman"/>
          <w:i/>
          <w:iCs/>
          <w:sz w:val="28"/>
          <w:szCs w:val="28"/>
        </w:rPr>
        <w:t>Второе решение</w:t>
      </w:r>
      <w:r w:rsidRPr="00462F9B">
        <w:rPr>
          <w:rFonts w:ascii="Times New Roman" w:hAnsi="Times New Roman" w:cs="Times New Roman"/>
          <w:sz w:val="28"/>
          <w:szCs w:val="28"/>
        </w:rPr>
        <w:t xml:space="preserve">. Разобьем данный треугольник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proofErr w:type="gramStart"/>
      <w:r w:rsidRPr="00462F9B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 два треугольник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D</w:t>
      </w:r>
      <w:r w:rsidRPr="00462F9B">
        <w:rPr>
          <w:rFonts w:ascii="Times New Roman" w:hAnsi="Times New Roman" w:cs="Times New Roman"/>
          <w:sz w:val="28"/>
          <w:szCs w:val="28"/>
        </w:rPr>
        <w:t xml:space="preserve">и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DC</w:t>
      </w:r>
      <w:r w:rsidRPr="00462F9B">
        <w:rPr>
          <w:rFonts w:ascii="Times New Roman" w:hAnsi="Times New Roman" w:cs="Times New Roman"/>
          <w:sz w:val="28"/>
          <w:szCs w:val="28"/>
        </w:rPr>
        <w:t xml:space="preserve">. Их общая сторона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равна 3, а высоты, к ней проведенные, равны соответственно 1 и 4. Площадь треугольника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равна 1,5, а площадь треугольник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DC</w:t>
      </w:r>
      <w:r w:rsidRPr="00462F9B">
        <w:rPr>
          <w:rFonts w:ascii="Times New Roman" w:hAnsi="Times New Roman" w:cs="Times New Roman"/>
          <w:sz w:val="28"/>
          <w:szCs w:val="28"/>
        </w:rPr>
        <w:t xml:space="preserve">равна 6. Площадь треугольника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>равна сумме площадей этих треугольников и, следовательно, равна 7,5.</w:t>
      </w:r>
    </w:p>
    <w:p w:rsidR="004C76AA" w:rsidRPr="00462F9B" w:rsidRDefault="004C76AA" w:rsidP="004C76AA">
      <w:pPr>
        <w:ind w:right="53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 </w:t>
      </w:r>
    </w:p>
    <w:p w:rsidR="004C76AA" w:rsidRPr="00462F9B" w:rsidRDefault="004C76AA" w:rsidP="004C76AA">
      <w:pPr>
        <w:ind w:right="53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 7,5.</w:t>
      </w:r>
    </w:p>
    <w:p w:rsidR="004C76AA" w:rsidRPr="00462F9B" w:rsidRDefault="004C76AA" w:rsidP="00C62655">
      <w:pPr>
        <w:ind w:right="53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 </w:t>
      </w:r>
      <w:r w:rsidR="00C62655" w:rsidRPr="00462F9B">
        <w:rPr>
          <w:rFonts w:ascii="Times New Roman" w:hAnsi="Times New Roman" w:cs="Times New Roman"/>
          <w:sz w:val="28"/>
          <w:szCs w:val="28"/>
        </w:rPr>
        <w:t>Возможны другие решения</w:t>
      </w:r>
      <w:r w:rsidR="00BE2C7F" w:rsidRPr="00462F9B">
        <w:rPr>
          <w:rFonts w:ascii="Times New Roman" w:hAnsi="Times New Roman" w:cs="Times New Roman"/>
          <w:sz w:val="28"/>
          <w:szCs w:val="28"/>
        </w:rPr>
        <w:t>, например, метод «вычитания площадей прямоугольных треугольников»</w:t>
      </w:r>
      <w:r w:rsidR="00C62655" w:rsidRPr="00462F9B">
        <w:rPr>
          <w:rFonts w:ascii="Times New Roman" w:hAnsi="Times New Roman" w:cs="Times New Roman"/>
          <w:sz w:val="28"/>
          <w:szCs w:val="28"/>
        </w:rPr>
        <w:t xml:space="preserve"> и предлагаются в зависимости от уровня </w:t>
      </w:r>
      <w:proofErr w:type="spellStart"/>
      <w:r w:rsidR="00BE2C7F" w:rsidRPr="00462F9B">
        <w:rPr>
          <w:rFonts w:ascii="Times New Roman" w:hAnsi="Times New Roman" w:cs="Times New Roman"/>
          <w:sz w:val="28"/>
          <w:szCs w:val="28"/>
        </w:rPr>
        <w:t>обученности</w:t>
      </w:r>
      <w:proofErr w:type="spellEnd"/>
      <w:r w:rsidR="00C62655" w:rsidRPr="00462F9B">
        <w:rPr>
          <w:rFonts w:ascii="Times New Roman" w:hAnsi="Times New Roman" w:cs="Times New Roman"/>
          <w:sz w:val="28"/>
          <w:szCs w:val="28"/>
        </w:rPr>
        <w:t xml:space="preserve"> класса</w:t>
      </w:r>
      <w:r w:rsidR="00BE2C7F"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F13418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Напомним, что площадь ромба равна половине произведения его диагоналей. Воспользуемся тем, что диагональ квадратной клетки со сторонами, равными 1, равн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66700" cy="257175"/>
            <wp:effectExtent l="0" t="0" r="0" b="0"/>
            <wp:docPr id="888" name="Рисунок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Тогда диагонали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proofErr w:type="gramEnd"/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 xml:space="preserve">С 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и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данного ромба будут равны соответственно 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52425" cy="257175"/>
            <wp:effectExtent l="0" t="0" r="9525" b="0"/>
            <wp:docPr id="889" name="Рисунок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и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52425" cy="257175"/>
            <wp:effectExtent l="0" t="0" r="9525" b="0"/>
            <wp:docPr id="890" name="Рисунок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, а его площадь будет равн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800100" cy="485775"/>
            <wp:effectExtent l="0" t="0" r="0" b="0"/>
            <wp:docPr id="891" name="Рисунок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>, т.е. равна 8.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0</wp:posOffset>
            </wp:positionV>
            <wp:extent cx="1901825" cy="1877060"/>
            <wp:effectExtent l="19050" t="0" r="3175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825" cy="1877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rFonts w:ascii="Times New Roman" w:hAnsi="Times New Roman" w:cs="Times New Roman"/>
          <w:sz w:val="28"/>
          <w:szCs w:val="28"/>
        </w:rPr>
        <w:t>  </w:t>
      </w:r>
    </w:p>
    <w:p w:rsidR="00F768AB" w:rsidRDefault="00F768AB" w:rsidP="004C76AA">
      <w:pPr>
        <w:ind w:right="715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768AB" w:rsidRDefault="00F768AB" w:rsidP="004C76AA">
      <w:pPr>
        <w:ind w:right="715" w:firstLine="708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C76AA" w:rsidRPr="00462F9B" w:rsidRDefault="00F13418" w:rsidP="004C76AA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>Первое решение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Разобьем данный четырехугольник на два треугольника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proofErr w:type="gramStart"/>
      <w:r w:rsidR="004C76AA" w:rsidRPr="00462F9B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CD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Сторона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C</w:t>
      </w:r>
      <w:proofErr w:type="gramStart"/>
      <w:r w:rsidR="004C76AA" w:rsidRPr="00462F9B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них общая и равна 4. Высоты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H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и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DH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>равны 2. Следовательно, площади этих треугольников равны 4 и, значит, площадь четырехугольника равна 8.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rFonts w:ascii="Times New Roman" w:hAnsi="Times New Roman" w:cs="Times New Roman"/>
          <w:sz w:val="28"/>
          <w:szCs w:val="28"/>
        </w:rPr>
        <w:t> 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ab/>
      </w:r>
      <w:r w:rsidRPr="00462F9B">
        <w:rPr>
          <w:rFonts w:ascii="Times New Roman" w:hAnsi="Times New Roman" w:cs="Times New Roman"/>
          <w:i/>
          <w:iCs/>
          <w:sz w:val="28"/>
          <w:szCs w:val="28"/>
        </w:rPr>
        <w:t>Второе решение</w:t>
      </w:r>
      <w:r w:rsidRPr="00462F9B">
        <w:rPr>
          <w:rFonts w:ascii="Times New Roman" w:hAnsi="Times New Roman" w:cs="Times New Roman"/>
          <w:sz w:val="28"/>
          <w:szCs w:val="28"/>
        </w:rPr>
        <w:t xml:space="preserve">. Разобьем данный четырехугольник на два треугольник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BD</w:t>
      </w:r>
      <w:proofErr w:type="gramStart"/>
      <w:r w:rsidRPr="00462F9B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CD</w:t>
      </w:r>
      <w:r w:rsidRPr="00462F9B">
        <w:rPr>
          <w:rFonts w:ascii="Times New Roman" w:hAnsi="Times New Roman" w:cs="Times New Roman"/>
          <w:sz w:val="28"/>
          <w:szCs w:val="28"/>
        </w:rPr>
        <w:t xml:space="preserve">. Сторона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proofErr w:type="gramStart"/>
      <w:r w:rsidRPr="00462F9B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 них общая и равна 4. Высоты </w:t>
      </w:r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AH</w:t>
      </w:r>
      <w:r w:rsidRPr="00462F9B">
        <w:rPr>
          <w:rFonts w:ascii="Times New Roman" w:hAnsi="Times New Roman" w:cs="Times New Roman"/>
          <w:sz w:val="28"/>
          <w:szCs w:val="28"/>
        </w:rPr>
        <w:t xml:space="preserve">и </w:t>
      </w:r>
      <w:proofErr w:type="gramStart"/>
      <w:r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CH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>равны соответственно 3 и 1. Следовательно, площади этих треугольников равны соответственно 6 и 2. Значит, площадь четырехугольника равна 8.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 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 8.</w:t>
      </w:r>
    </w:p>
    <w:p w:rsidR="004C76AA" w:rsidRPr="00462F9B" w:rsidRDefault="00F13418" w:rsidP="0005612D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>Первое решение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Напомним, что площадь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кругового сектора вычисляется по формуле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723900" cy="485775"/>
            <wp:effectExtent l="0" t="0" r="0" b="0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, где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– радиус круга,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52400" cy="180975"/>
            <wp:effectExtent l="0" t="0" r="0" b="0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- градусная величина угла сектора. В нашем случае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52400" cy="180975"/>
            <wp:effectExtent l="0" t="0" r="0" b="0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= 90</w:t>
      </w:r>
      <w:r w:rsidR="004C76AA" w:rsidRPr="00462F9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Радиус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равен </w:t>
      </w:r>
      <w:r w:rsidR="004C76AA" w:rsidRPr="00462F9B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66700" cy="257175"/>
            <wp:effectExtent l="0" t="0" r="0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Подставляя данные значения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и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152400" cy="180975"/>
            <wp:effectExtent l="0" t="0" r="0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 в формулу площади сектора, получим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="004C76AA" w:rsidRPr="00462F9B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57175" cy="447675"/>
            <wp:effectExtent l="0" t="0" r="0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Откуд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647700" cy="457200"/>
            <wp:effectExtent l="0" t="0" r="0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536584" w:rsidP="00536584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i/>
          <w:iCs/>
          <w:noProof/>
          <w:sz w:val="28"/>
          <w:szCs w:val="28"/>
          <w:lang w:eastAsia="ru-RU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228850</wp:posOffset>
            </wp:positionH>
            <wp:positionV relativeFrom="paragraph">
              <wp:posOffset>1104900</wp:posOffset>
            </wp:positionV>
            <wp:extent cx="1691640" cy="1666875"/>
            <wp:effectExtent l="19050" t="0" r="3810" b="0"/>
            <wp:wrapTopAndBottom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>Второе решение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Заметим, что данный сектор является одной четвертой частью круга и, следовательно, его площадь равна одной четвертой площади круга. Площадь круга равн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14325" cy="228600"/>
            <wp:effectExtent l="0" t="0" r="0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, где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– радиус круга. В нашем случае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 xml:space="preserve"> =</w:t>
      </w:r>
      <w:r w:rsidR="004C76AA" w:rsidRPr="00462F9B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66700" cy="257175"/>
            <wp:effectExtent l="0" t="0" r="0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и, </w:t>
      </w:r>
      <w:r w:rsidR="004C76AA" w:rsidRPr="00462F9B">
        <w:rPr>
          <w:rFonts w:ascii="Times New Roman" w:hAnsi="Times New Roman" w:cs="Times New Roman"/>
          <w:sz w:val="28"/>
          <w:szCs w:val="28"/>
        </w:rPr>
        <w:lastRenderedPageBreak/>
        <w:t xml:space="preserve">следовательно, площадь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>сектора равна</w:t>
      </w:r>
      <w:r w:rsidR="004C76AA" w:rsidRPr="00462F9B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57175" cy="447675"/>
            <wp:effectExtent l="0" t="0" r="0" b="0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. Откуд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647700" cy="457200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4C76AA" w:rsidP="004C76AA">
      <w:pPr>
        <w:ind w:right="715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 1,25.</w:t>
      </w:r>
    </w:p>
    <w:p w:rsidR="00536584" w:rsidRPr="00462F9B" w:rsidRDefault="00536584" w:rsidP="00536584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1682750</wp:posOffset>
            </wp:positionV>
            <wp:extent cx="1419225" cy="1400175"/>
            <wp:effectExtent l="19050" t="0" r="9525" b="0"/>
            <wp:wrapTopAndBottom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0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F13418" w:rsidRPr="00462F9B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="004C76AA" w:rsidRPr="00462F9B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C76AA" w:rsidRPr="00462F9B">
        <w:rPr>
          <w:rFonts w:ascii="Times New Roman" w:hAnsi="Times New Roman" w:cs="Times New Roman"/>
          <w:sz w:val="28"/>
          <w:szCs w:val="28"/>
        </w:rPr>
        <w:t>Площадь кольца равна разности площадей внешнего и внутреннего кругов.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 Радиус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внешнего круга равен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352425" cy="257175"/>
            <wp:effectExtent l="0" t="0" r="9525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, радиус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внутреннего круга равен 2. Следовательно, площадь </w:t>
      </w:r>
      <w:proofErr w:type="gramStart"/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gramEnd"/>
      <w:r w:rsidR="004C76AA" w:rsidRPr="00462F9B">
        <w:rPr>
          <w:rFonts w:ascii="Times New Roman" w:hAnsi="Times New Roman" w:cs="Times New Roman"/>
          <w:sz w:val="28"/>
          <w:szCs w:val="28"/>
        </w:rPr>
        <w:t xml:space="preserve">кольца равна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571500" cy="190500"/>
            <wp:effectExtent l="0" t="0" r="0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, т.е. 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="004C76AA" w:rsidRPr="00462F9B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="004C76AA" w:rsidRPr="00462F9B">
        <w:rPr>
          <w:rFonts w:ascii="Times New Roman" w:hAnsi="Times New Roman" w:cs="Times New Roman"/>
          <w:i/>
          <w:iCs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228600" cy="190500"/>
            <wp:effectExtent l="0" t="0" r="0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 xml:space="preserve">и, следовательно, </w:t>
      </w:r>
      <w:r w:rsidR="004C76AA" w:rsidRPr="00462F9B">
        <w:rPr>
          <w:rFonts w:ascii="Times New Roman" w:hAnsi="Times New Roman" w:cs="Times New Roman"/>
          <w:noProof/>
          <w:sz w:val="28"/>
          <w:szCs w:val="28"/>
          <w:vertAlign w:val="subscript"/>
          <w:lang w:eastAsia="ru-RU"/>
        </w:rPr>
        <w:drawing>
          <wp:inline distT="0" distB="0" distL="0" distR="0">
            <wp:extent cx="447675" cy="457200"/>
            <wp:effectExtent l="0" t="0" r="0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sz w:val="28"/>
          <w:szCs w:val="28"/>
        </w:rPr>
        <w:t>.</w:t>
      </w:r>
    </w:p>
    <w:p w:rsidR="004C76AA" w:rsidRPr="00462F9B" w:rsidRDefault="004C76AA" w:rsidP="00536584">
      <w:pPr>
        <w:ind w:right="715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 4.</w:t>
      </w:r>
    </w:p>
    <w:p w:rsidR="004C76AA" w:rsidRPr="00462F9B" w:rsidRDefault="004C76AA" w:rsidP="004C76AA">
      <w:pPr>
        <w:pStyle w:val="2"/>
        <w:ind w:firstLine="708"/>
        <w:rPr>
          <w:b/>
          <w:bCs/>
          <w:szCs w:val="28"/>
        </w:rPr>
      </w:pPr>
      <w:r w:rsidRPr="00462F9B">
        <w:rPr>
          <w:b/>
          <w:bCs/>
          <w:szCs w:val="28"/>
        </w:rPr>
        <w:t> </w:t>
      </w:r>
    </w:p>
    <w:p w:rsidR="004C76AA" w:rsidRPr="00462F9B" w:rsidRDefault="00F13418" w:rsidP="004C76AA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6</w:t>
      </w:r>
      <w:r w:rsidR="004C76AA" w:rsidRPr="00462F9B">
        <w:rPr>
          <w:b/>
          <w:bCs/>
          <w:szCs w:val="28"/>
        </w:rPr>
        <w:t>.</w:t>
      </w:r>
      <w:r w:rsidR="004C76AA" w:rsidRPr="00462F9B">
        <w:rPr>
          <w:szCs w:val="28"/>
        </w:rPr>
        <w:t xml:space="preserve">  Из вершины </w:t>
      </w:r>
      <w:proofErr w:type="gramStart"/>
      <w:r w:rsidR="004C76AA" w:rsidRPr="00462F9B">
        <w:rPr>
          <w:i/>
          <w:iCs/>
          <w:szCs w:val="28"/>
          <w:lang w:val="en-US"/>
        </w:rPr>
        <w:t>B</w:t>
      </w:r>
      <w:proofErr w:type="gramEnd"/>
      <w:r w:rsidR="004C76AA" w:rsidRPr="00462F9B">
        <w:rPr>
          <w:szCs w:val="28"/>
        </w:rPr>
        <w:t xml:space="preserve">треугольника </w:t>
      </w:r>
      <w:r w:rsidR="004C76AA" w:rsidRPr="00462F9B">
        <w:rPr>
          <w:i/>
          <w:iCs/>
          <w:szCs w:val="28"/>
          <w:lang w:val="en-US"/>
        </w:rPr>
        <w:t>ABC</w:t>
      </w:r>
      <w:r w:rsidR="004C76AA" w:rsidRPr="00462F9B">
        <w:rPr>
          <w:szCs w:val="28"/>
        </w:rPr>
        <w:t xml:space="preserve">опустим высоту </w:t>
      </w:r>
      <w:r w:rsidR="004C76AA" w:rsidRPr="00462F9B">
        <w:rPr>
          <w:i/>
          <w:iCs/>
          <w:szCs w:val="28"/>
          <w:lang w:val="en-US"/>
        </w:rPr>
        <w:t>BH</w:t>
      </w:r>
      <w:r w:rsidR="004C76AA" w:rsidRPr="00462F9B">
        <w:rPr>
          <w:szCs w:val="28"/>
        </w:rPr>
        <w:t xml:space="preserve">. Она равна 3. Сторона </w:t>
      </w:r>
      <w:proofErr w:type="gramStart"/>
      <w:r w:rsidR="004C76AA" w:rsidRPr="00462F9B">
        <w:rPr>
          <w:i/>
          <w:iCs/>
          <w:szCs w:val="28"/>
          <w:lang w:val="en-US"/>
        </w:rPr>
        <w:t>AC</w:t>
      </w:r>
      <w:proofErr w:type="gramEnd"/>
      <w:r w:rsidR="004C76AA" w:rsidRPr="00462F9B">
        <w:rPr>
          <w:szCs w:val="28"/>
        </w:rPr>
        <w:t>равна 4. Следовательно, площадь треугольника равна 6.</w:t>
      </w:r>
    </w:p>
    <w:p w:rsidR="004C76AA" w:rsidRPr="00462F9B" w:rsidRDefault="004C76AA" w:rsidP="004C76AA">
      <w:pPr>
        <w:suppressAutoHyphens/>
        <w:ind w:left="600" w:right="845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t> </w:t>
      </w:r>
    </w:p>
    <w:p w:rsidR="004C76AA" w:rsidRPr="00462F9B" w:rsidRDefault="00536584" w:rsidP="004C76AA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0320</wp:posOffset>
            </wp:positionV>
            <wp:extent cx="1695450" cy="1657350"/>
            <wp:effectExtent l="19050" t="0" r="0" b="0"/>
            <wp:wrapTopAndBottom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76AA" w:rsidRPr="00462F9B">
        <w:rPr>
          <w:szCs w:val="28"/>
        </w:rPr>
        <w:t>Ответ. 6.</w:t>
      </w:r>
    </w:p>
    <w:p w:rsidR="009B2D16" w:rsidRPr="00462F9B" w:rsidRDefault="009B2D16" w:rsidP="004C76AA">
      <w:pPr>
        <w:pStyle w:val="2"/>
        <w:rPr>
          <w:szCs w:val="28"/>
        </w:rPr>
      </w:pPr>
    </w:p>
    <w:p w:rsidR="009B2D16" w:rsidRPr="00462F9B" w:rsidRDefault="009B2D16" w:rsidP="004C76AA">
      <w:pPr>
        <w:pStyle w:val="2"/>
        <w:rPr>
          <w:szCs w:val="28"/>
        </w:rPr>
      </w:pPr>
      <w:r w:rsidRPr="00462F9B">
        <w:rPr>
          <w:szCs w:val="28"/>
        </w:rPr>
        <w:t xml:space="preserve">7. </w:t>
      </w:r>
      <w:r w:rsidR="00E330F1" w:rsidRPr="00462F9B">
        <w:rPr>
          <w:szCs w:val="28"/>
        </w:rPr>
        <w:t>Решение.</w:t>
      </w:r>
    </w:p>
    <w:p w:rsidR="00E330F1" w:rsidRPr="00462F9B" w:rsidRDefault="00E330F1" w:rsidP="004C76AA">
      <w:pPr>
        <w:pStyle w:val="2"/>
        <w:rPr>
          <w:szCs w:val="28"/>
        </w:rPr>
      </w:pPr>
    </w:p>
    <w:p w:rsidR="004C76AA" w:rsidRPr="00462F9B" w:rsidRDefault="00E330F1" w:rsidP="004C76AA">
      <w:pPr>
        <w:suppressAutoHyphens/>
        <w:ind w:right="845" w:firstLine="708"/>
        <w:jc w:val="both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noProof/>
          <w:snapToGrid w:val="0"/>
          <w:sz w:val="28"/>
          <w:szCs w:val="28"/>
          <w:lang w:eastAsia="ru-RU"/>
        </w:rPr>
        <w:drawing>
          <wp:inline distT="0" distB="0" distL="0" distR="0">
            <wp:extent cx="2276475" cy="1809750"/>
            <wp:effectExtent l="0" t="0" r="0" b="0"/>
            <wp:docPr id="4" name="Объект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57586" cy="3369728"/>
                      <a:chOff x="785786" y="1643050"/>
                      <a:chExt cx="3357586" cy="3369728"/>
                    </a:xfrm>
                  </a:grpSpPr>
                  <a:grpSp>
                    <a:nvGrpSpPr>
                      <a:cNvPr id="29" name="Группа 28"/>
                      <a:cNvGrpSpPr/>
                    </a:nvGrpSpPr>
                    <a:grpSpPr>
                      <a:xfrm>
                        <a:off x="785786" y="1643050"/>
                        <a:ext cx="3357586" cy="3369728"/>
                        <a:chOff x="785786" y="1571612"/>
                        <a:chExt cx="3357586" cy="3369728"/>
                      </a:xfrm>
                    </a:grpSpPr>
                    <a:sp>
                      <a:nvSpPr>
                        <a:cNvPr id="8" name="Трапеция 7"/>
                        <a:cNvSpPr/>
                      </a:nvSpPr>
                      <a:spPr>
                        <a:xfrm>
                          <a:off x="1071538" y="1714488"/>
                          <a:ext cx="2786082" cy="2714644"/>
                        </a:xfrm>
                        <a:prstGeom prst="trapezoid">
                          <a:avLst>
                            <a:gd name="adj" fmla="val 31063"/>
                          </a:avLst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785786" y="4429132"/>
                          <a:ext cx="50006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A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1500166" y="1571612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B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1" name="TextBox 10"/>
                        <a:cNvSpPr txBox="1"/>
                      </a:nvSpPr>
                      <a:spPr>
                        <a:xfrm>
                          <a:off x="3071802" y="1571612"/>
                          <a:ext cx="50006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C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Box 11"/>
                        <a:cNvSpPr txBox="1"/>
                      </a:nvSpPr>
                      <a:spPr>
                        <a:xfrm>
                          <a:off x="3929058" y="4429132"/>
                          <a:ext cx="2143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D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4" name="Прямая соединительная линия 13"/>
                        <a:cNvCxnSpPr>
                          <a:stCxn id="9" idx="0"/>
                        </a:cNvCxnSpPr>
                      </a:nvCxnSpPr>
                      <a:spPr>
                        <a:xfrm rot="5400000" flipH="1" flipV="1">
                          <a:off x="660770" y="2089539"/>
                          <a:ext cx="2714643" cy="1964544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Прямая соединительная линия 15"/>
                        <a:cNvCxnSpPr>
                          <a:stCxn id="10" idx="3"/>
                        </a:cNvCxnSpPr>
                      </a:nvCxnSpPr>
                      <a:spPr>
                        <a:xfrm>
                          <a:off x="1928794" y="1756278"/>
                          <a:ext cx="1928826" cy="2672854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9" name="Прямая соединительная линия 18"/>
                        <a:cNvCxnSpPr>
                          <a:stCxn id="10" idx="3"/>
                        </a:cNvCxnSpPr>
                      </a:nvCxnSpPr>
                      <a:spPr>
                        <a:xfrm flipH="1">
                          <a:off x="1857356" y="1756278"/>
                          <a:ext cx="71438" cy="2672854"/>
                        </a:xfrm>
                        <a:prstGeom prst="line">
                          <a:avLst/>
                        </a:prstGeom>
                        <a:ln w="381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3" name="Прямая соединительная линия 22"/>
                        <a:cNvCxnSpPr/>
                      </a:nvCxnSpPr>
                      <a:spPr>
                        <a:xfrm rot="16200000" flipH="1">
                          <a:off x="1678761" y="3036091"/>
                          <a:ext cx="2714644" cy="71438"/>
                        </a:xfrm>
                        <a:prstGeom prst="line">
                          <a:avLst/>
                        </a:prstGeom>
                        <a:ln w="38100"/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5" name="TextBox 24"/>
                        <a:cNvSpPr txBox="1"/>
                      </a:nvSpPr>
                      <a:spPr>
                        <a:xfrm>
                          <a:off x="1785918" y="4572008"/>
                          <a:ext cx="28575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M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6" name="TextBox 25"/>
                        <a:cNvSpPr txBox="1"/>
                      </a:nvSpPr>
                      <a:spPr>
                        <a:xfrm>
                          <a:off x="2928926" y="4572008"/>
                          <a:ext cx="428628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K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7" name="Прямоугольник 26"/>
                        <a:cNvSpPr/>
                      </a:nvSpPr>
                      <a:spPr>
                        <a:xfrm>
                          <a:off x="1714480" y="4286256"/>
                          <a:ext cx="142876" cy="142876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8" name="Прямоугольник 27"/>
                        <a:cNvSpPr/>
                      </a:nvSpPr>
                      <a:spPr>
                        <a:xfrm>
                          <a:off x="3071802" y="4286256"/>
                          <a:ext cx="142876" cy="142876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  <w:r w:rsidR="004C76AA"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 </w:t>
      </w:r>
    </w:p>
    <w:p w:rsidR="00E330F1" w:rsidRPr="00462F9B" w:rsidRDefault="00B5498E" w:rsidP="004C76AA">
      <w:pPr>
        <w:suppressAutoHyphens/>
        <w:ind w:right="845" w:firstLine="708"/>
        <w:jc w:val="both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position w:val="-24"/>
          <w:sz w:val="28"/>
          <w:szCs w:val="28"/>
        </w:rPr>
        <w:object w:dxaOrig="4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5pt;height:36.75pt" o:ole="">
            <v:imagedata r:id="rId42" o:title=""/>
          </v:shape>
          <o:OLEObject Type="Embed" ProgID="Equation.DSMT4" ShapeID="_x0000_i1025" DrawAspect="Content" ObjectID="_1377370135" r:id="rId43"/>
        </w:object>
      </w:r>
    </w:p>
    <w:p w:rsidR="00B5498E" w:rsidRPr="00462F9B" w:rsidRDefault="00B5498E" w:rsidP="004C76AA">
      <w:pPr>
        <w:suppressAutoHyphens/>
        <w:ind w:right="845" w:firstLine="708"/>
        <w:jc w:val="both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Ответ. 57</w:t>
      </w:r>
    </w:p>
    <w:p w:rsidR="00E330F1" w:rsidRPr="00462F9B" w:rsidRDefault="00E330F1" w:rsidP="00F1341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8. Решение.</w:t>
      </w:r>
    </w:p>
    <w:p w:rsidR="00E330F1" w:rsidRPr="00462F9B" w:rsidRDefault="00E330F1" w:rsidP="00F1341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85925" cy="1571625"/>
            <wp:effectExtent l="19050" t="0" r="0" b="0"/>
            <wp:docPr id="5" name="Объект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57520" cy="2786082"/>
                      <a:chOff x="1142976" y="1357298"/>
                      <a:chExt cx="2857520" cy="2786082"/>
                    </a:xfrm>
                  </a:grpSpPr>
                  <a:grpSp>
                    <a:nvGrpSpPr>
                      <a:cNvPr id="8" name="Группа 7"/>
                      <a:cNvGrpSpPr/>
                    </a:nvGrpSpPr>
                    <a:grpSpPr>
                      <a:xfrm>
                        <a:off x="1142976" y="1357298"/>
                        <a:ext cx="2857520" cy="2786082"/>
                        <a:chOff x="1142976" y="1357298"/>
                        <a:chExt cx="2857520" cy="2786082"/>
                      </a:xfrm>
                    </a:grpSpPr>
                    <a:sp>
                      <a:nvSpPr>
                        <a:cNvPr id="3" name="Прямоугольник 2"/>
                        <a:cNvSpPr/>
                      </a:nvSpPr>
                      <a:spPr>
                        <a:xfrm>
                          <a:off x="1142976" y="1357298"/>
                          <a:ext cx="2857520" cy="2786082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4" name="Овал 3"/>
                        <a:cNvSpPr/>
                      </a:nvSpPr>
                      <a:spPr>
                        <a:xfrm>
                          <a:off x="1142976" y="1357298"/>
                          <a:ext cx="2857520" cy="2786082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" name="Овал 4"/>
                        <a:cNvSpPr/>
                      </a:nvSpPr>
                      <a:spPr>
                        <a:xfrm>
                          <a:off x="2571736" y="2714620"/>
                          <a:ext cx="71438" cy="7143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7" name="Прямая соединительная линия 6"/>
                        <a:cNvCxnSpPr>
                          <a:stCxn id="5" idx="5"/>
                          <a:endCxn id="4" idx="6"/>
                        </a:cNvCxnSpPr>
                      </a:nvCxnSpPr>
                      <a:spPr>
                        <a:xfrm rot="5400000" flipH="1" flipV="1">
                          <a:off x="3303975" y="2079076"/>
                          <a:ext cx="25257" cy="13677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B5498E" w:rsidRPr="00462F9B" w:rsidRDefault="00B5498E" w:rsidP="00F1341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position w:val="-14"/>
          <w:sz w:val="28"/>
          <w:szCs w:val="28"/>
        </w:rPr>
        <w:object w:dxaOrig="3040" w:dyaOrig="400">
          <v:shape id="_x0000_i1026" type="#_x0000_t75" style="width:196.5pt;height:26.25pt" o:ole="">
            <v:imagedata r:id="rId44" o:title=""/>
          </v:shape>
          <o:OLEObject Type="Embed" ProgID="Equation.DSMT4" ShapeID="_x0000_i1026" DrawAspect="Content" ObjectID="_1377370136" r:id="rId45"/>
        </w:object>
      </w:r>
    </w:p>
    <w:p w:rsidR="00B5498E" w:rsidRPr="00462F9B" w:rsidRDefault="00B5498E" w:rsidP="00F13418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  36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</m:oMath>
    </w:p>
    <w:p w:rsidR="00B5498E" w:rsidRPr="00462F9B" w:rsidRDefault="00B5498E" w:rsidP="00F13418">
      <w:pPr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462F9B">
        <w:rPr>
          <w:rFonts w:ascii="Times New Roman" w:eastAsiaTheme="minorEastAsia" w:hAnsi="Times New Roman" w:cs="Times New Roman"/>
          <w:sz w:val="28"/>
          <w:szCs w:val="28"/>
        </w:rPr>
        <w:t>9. Решение.</w:t>
      </w:r>
    </w:p>
    <w:p w:rsidR="00B5498E" w:rsidRPr="00462F9B" w:rsidRDefault="00B5498E" w:rsidP="00F1341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52625" cy="1590675"/>
            <wp:effectExtent l="19050" t="0" r="0" b="0"/>
            <wp:docPr id="1" name="Объект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56579" cy="4378431"/>
                      <a:chOff x="-285784" y="1571612"/>
                      <a:chExt cx="4856579" cy="4378431"/>
                    </a:xfrm>
                  </a:grpSpPr>
                  <a:grpSp>
                    <a:nvGrpSpPr>
                      <a:cNvPr id="13" name="Группа 12"/>
                      <a:cNvGrpSpPr/>
                    </a:nvGrpSpPr>
                    <a:grpSpPr>
                      <a:xfrm>
                        <a:off x="-285784" y="1571612"/>
                        <a:ext cx="4856579" cy="4378431"/>
                        <a:chOff x="-626878" y="1571612"/>
                        <a:chExt cx="4856579" cy="4378431"/>
                      </a:xfrm>
                    </a:grpSpPr>
                    <a:sp>
                      <a:nvSpPr>
                        <a:cNvPr id="3" name="Равнобедренный треугольник 2"/>
                        <a:cNvSpPr/>
                      </a:nvSpPr>
                      <a:spPr>
                        <a:xfrm>
                          <a:off x="214282" y="1571612"/>
                          <a:ext cx="3643338" cy="3000396"/>
                        </a:xfrm>
                        <a:prstGeom prst="triangl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5" name="Дуга 4"/>
                        <a:cNvSpPr/>
                      </a:nvSpPr>
                      <a:spPr>
                        <a:xfrm rot="16048577">
                          <a:off x="1659748" y="3380089"/>
                          <a:ext cx="2901802" cy="2238105"/>
                        </a:xfrm>
                        <a:prstGeom prst="arc">
                          <a:avLst>
                            <a:gd name="adj1" fmla="val 16235641"/>
                            <a:gd name="adj2" fmla="val 21291384"/>
                          </a:avLst>
                        </a:prstGeom>
                        <a:ln w="381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6" name="Дуга 5"/>
                        <a:cNvSpPr/>
                      </a:nvSpPr>
                      <a:spPr>
                        <a:xfrm rot="1435972">
                          <a:off x="-626878" y="2946371"/>
                          <a:ext cx="2683656" cy="2391511"/>
                        </a:xfrm>
                        <a:prstGeom prst="arc">
                          <a:avLst>
                            <a:gd name="adj1" fmla="val 15997200"/>
                            <a:gd name="adj2" fmla="val 21291382"/>
                          </a:avLst>
                        </a:prstGeom>
                        <a:ln w="38100"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8" name="Полилиния 7"/>
                        <a:cNvSpPr/>
                      </a:nvSpPr>
                      <a:spPr>
                        <a:xfrm>
                          <a:off x="1133856" y="1572768"/>
                          <a:ext cx="1792224" cy="2478024"/>
                        </a:xfrm>
                        <a:custGeom>
                          <a:avLst/>
                          <a:gdLst>
                            <a:gd name="connsiteX0" fmla="*/ 0 w 1792224"/>
                            <a:gd name="connsiteY0" fmla="*/ 1453896 h 2478024"/>
                            <a:gd name="connsiteX1" fmla="*/ 923544 w 1792224"/>
                            <a:gd name="connsiteY1" fmla="*/ 0 h 2478024"/>
                            <a:gd name="connsiteX2" fmla="*/ 1792224 w 1792224"/>
                            <a:gd name="connsiteY2" fmla="*/ 1472184 h 2478024"/>
                            <a:gd name="connsiteX3" fmla="*/ 1581912 w 1792224"/>
                            <a:gd name="connsiteY3" fmla="*/ 1554480 h 2478024"/>
                            <a:gd name="connsiteX4" fmla="*/ 1435608 w 1792224"/>
                            <a:gd name="connsiteY4" fmla="*/ 1618488 h 2478024"/>
                            <a:gd name="connsiteX5" fmla="*/ 1280160 w 1792224"/>
                            <a:gd name="connsiteY5" fmla="*/ 1728216 h 2478024"/>
                            <a:gd name="connsiteX6" fmla="*/ 1152144 w 1792224"/>
                            <a:gd name="connsiteY6" fmla="*/ 1883664 h 2478024"/>
                            <a:gd name="connsiteX7" fmla="*/ 1051560 w 1792224"/>
                            <a:gd name="connsiteY7" fmla="*/ 2048256 h 2478024"/>
                            <a:gd name="connsiteX8" fmla="*/ 969264 w 1792224"/>
                            <a:gd name="connsiteY8" fmla="*/ 2221992 h 2478024"/>
                            <a:gd name="connsiteX9" fmla="*/ 932688 w 1792224"/>
                            <a:gd name="connsiteY9" fmla="*/ 2368296 h 2478024"/>
                            <a:gd name="connsiteX10" fmla="*/ 886968 w 1792224"/>
                            <a:gd name="connsiteY10" fmla="*/ 2478024 h 2478024"/>
                            <a:gd name="connsiteX11" fmla="*/ 822960 w 1792224"/>
                            <a:gd name="connsiteY11" fmla="*/ 2267712 h 2478024"/>
                            <a:gd name="connsiteX12" fmla="*/ 758952 w 1792224"/>
                            <a:gd name="connsiteY12" fmla="*/ 2103120 h 2478024"/>
                            <a:gd name="connsiteX13" fmla="*/ 685800 w 1792224"/>
                            <a:gd name="connsiteY13" fmla="*/ 1965960 h 2478024"/>
                            <a:gd name="connsiteX14" fmla="*/ 585216 w 1792224"/>
                            <a:gd name="connsiteY14" fmla="*/ 1837944 h 2478024"/>
                            <a:gd name="connsiteX15" fmla="*/ 484632 w 1792224"/>
                            <a:gd name="connsiteY15" fmla="*/ 1755648 h 2478024"/>
                            <a:gd name="connsiteX16" fmla="*/ 356616 w 1792224"/>
                            <a:gd name="connsiteY16" fmla="*/ 1636776 h 2478024"/>
                            <a:gd name="connsiteX17" fmla="*/ 228600 w 1792224"/>
                            <a:gd name="connsiteY17" fmla="*/ 1545336 h 2478024"/>
                            <a:gd name="connsiteX18" fmla="*/ 118872 w 1792224"/>
                            <a:gd name="connsiteY18" fmla="*/ 1499616 h 2478024"/>
                            <a:gd name="connsiteX19" fmla="*/ 0 w 1792224"/>
                            <a:gd name="connsiteY19" fmla="*/ 1453896 h 247802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</a:cxnLst>
                          <a:rect l="l" t="t" r="r" b="b"/>
                          <a:pathLst>
                            <a:path w="1792224" h="2478024">
                              <a:moveTo>
                                <a:pt x="0" y="1453896"/>
                              </a:moveTo>
                              <a:lnTo>
                                <a:pt x="923544" y="0"/>
                              </a:lnTo>
                              <a:lnTo>
                                <a:pt x="1792224" y="1472184"/>
                              </a:lnTo>
                              <a:lnTo>
                                <a:pt x="1581912" y="1554480"/>
                              </a:lnTo>
                              <a:lnTo>
                                <a:pt x="1435608" y="1618488"/>
                              </a:lnTo>
                              <a:lnTo>
                                <a:pt x="1280160" y="1728216"/>
                              </a:lnTo>
                              <a:lnTo>
                                <a:pt x="1152144" y="1883664"/>
                              </a:lnTo>
                              <a:lnTo>
                                <a:pt x="1051560" y="2048256"/>
                              </a:lnTo>
                              <a:lnTo>
                                <a:pt x="969264" y="2221992"/>
                              </a:lnTo>
                              <a:lnTo>
                                <a:pt x="932688" y="2368296"/>
                              </a:lnTo>
                              <a:lnTo>
                                <a:pt x="886968" y="2478024"/>
                              </a:lnTo>
                              <a:lnTo>
                                <a:pt x="822960" y="2267712"/>
                              </a:lnTo>
                              <a:lnTo>
                                <a:pt x="758952" y="2103120"/>
                              </a:lnTo>
                              <a:lnTo>
                                <a:pt x="685800" y="1965960"/>
                              </a:lnTo>
                              <a:lnTo>
                                <a:pt x="585216" y="1837944"/>
                              </a:lnTo>
                              <a:lnTo>
                                <a:pt x="484632" y="1755648"/>
                              </a:lnTo>
                              <a:lnTo>
                                <a:pt x="356616" y="1636776"/>
                              </a:lnTo>
                              <a:lnTo>
                                <a:pt x="228600" y="1545336"/>
                              </a:lnTo>
                              <a:lnTo>
                                <a:pt x="118872" y="1499616"/>
                              </a:lnTo>
                              <a:lnTo>
                                <a:pt x="0" y="145389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13"/>
                          <a:tile tx="0" ty="0" sx="100000" sy="100000" flip="none" algn="tl"/>
                        </a:blipFill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ru-RU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TextBox 8"/>
                        <a:cNvSpPr txBox="1"/>
                      </a:nvSpPr>
                      <a:spPr>
                        <a:xfrm>
                          <a:off x="2786050" y="4786322"/>
                          <a:ext cx="1000132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ru-RU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dirty="0" smtClean="0"/>
                              <a:t>2 </a:t>
                            </a:r>
                            <a:endParaRPr lang="ru-RU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11" name="Прямая со стрелкой 10"/>
                        <a:cNvCxnSpPr/>
                      </a:nvCxnSpPr>
                      <a:spPr>
                        <a:xfrm>
                          <a:off x="2000232" y="4714884"/>
                          <a:ext cx="1857388" cy="1588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inline>
        </w:drawing>
      </w:r>
    </w:p>
    <w:p w:rsidR="00B5498E" w:rsidRPr="00462F9B" w:rsidRDefault="00B5498E" w:rsidP="00F1341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position w:val="-88"/>
          <w:sz w:val="28"/>
          <w:szCs w:val="28"/>
        </w:rPr>
        <w:object w:dxaOrig="3540" w:dyaOrig="1980">
          <v:shape id="_x0000_i1027" type="#_x0000_t75" style="width:208.5pt;height:116.25pt" o:ole="">
            <v:imagedata r:id="rId46" o:title=""/>
          </v:shape>
          <o:OLEObject Type="Embed" ProgID="Equation.DSMT4" ShapeID="_x0000_i1027" DrawAspect="Content" ObjectID="_1377370137" r:id="rId47"/>
        </w:object>
      </w:r>
    </w:p>
    <w:p w:rsidR="001E10FB" w:rsidRPr="00462F9B" w:rsidRDefault="00B5498E" w:rsidP="001E10FB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твет.</w:t>
      </w:r>
      <w:r w:rsidR="001E10FB" w:rsidRPr="00462F9B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8" type="#_x0000_t75" style="width:9pt;height:14.25pt" o:ole="">
            <v:imagedata r:id="rId48" o:title=""/>
          </v:shape>
          <o:OLEObject Type="Embed" ProgID="Equation.DSMT4" ShapeID="_x0000_i1028" DrawAspect="Content" ObjectID="_1377370138" r:id="rId49"/>
        </w:object>
      </w:r>
      <w:r w:rsidR="001E10FB" w:rsidRPr="00462F9B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29" type="#_x0000_t75" style="width:66pt;height:40.5pt" o:ole="">
            <v:imagedata r:id="rId50" o:title=""/>
          </v:shape>
          <o:OLEObject Type="Embed" ProgID="Equation.DSMT4" ShapeID="_x0000_i1029" DrawAspect="Content" ObjectID="_1377370139" r:id="rId51"/>
        </w:object>
      </w:r>
    </w:p>
    <w:p w:rsidR="00BE2C7F" w:rsidRPr="00462F9B" w:rsidRDefault="00BE2C7F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E2C7F" w:rsidRDefault="00BE2C7F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68AB" w:rsidRDefault="00F768AB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68AB" w:rsidRPr="00462F9B" w:rsidRDefault="00F768AB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E2C7F" w:rsidRPr="00462F9B" w:rsidRDefault="00BE2C7F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68AB" w:rsidRDefault="00F768AB" w:rsidP="003D1CE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F768AB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  <w:lang w:val="en-US"/>
        </w:rPr>
        <w:t>IV</w:t>
      </w:r>
      <w:r w:rsidRPr="00462F9B">
        <w:rPr>
          <w:rFonts w:ascii="Times New Roman" w:hAnsi="Times New Roman" w:cs="Times New Roman"/>
          <w:b/>
          <w:sz w:val="28"/>
          <w:szCs w:val="28"/>
        </w:rPr>
        <w:t xml:space="preserve"> этап урока (15 минут)</w:t>
      </w:r>
    </w:p>
    <w:p w:rsidR="00DD61DC" w:rsidRPr="00462F9B" w:rsidRDefault="00DD61DC" w:rsidP="00F768AB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462F9B">
        <w:rPr>
          <w:rFonts w:ascii="Times New Roman" w:hAnsi="Times New Roman" w:cs="Times New Roman"/>
          <w:b/>
          <w:sz w:val="28"/>
          <w:szCs w:val="28"/>
        </w:rPr>
        <w:t>Разноуровневая</w:t>
      </w:r>
      <w:proofErr w:type="spellEnd"/>
      <w:r w:rsidRPr="00462F9B">
        <w:rPr>
          <w:rFonts w:ascii="Times New Roman" w:hAnsi="Times New Roman" w:cs="Times New Roman"/>
          <w:b/>
          <w:sz w:val="28"/>
          <w:szCs w:val="28"/>
        </w:rPr>
        <w:t xml:space="preserve"> самостоятельная работа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Учитель выдает задания для самостоятельной работы, сообщая учащимся, что на ее выполнение отводится 15 минут. Учителем подготовлены карточки трех цветов для удобства ориентации по уровням сложности.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 xml:space="preserve">Учащимся 1-й группы учитель </w:t>
      </w:r>
      <w:r w:rsidR="003D1CE1" w:rsidRPr="00462F9B">
        <w:rPr>
          <w:rFonts w:ascii="Times New Roman" w:hAnsi="Times New Roman" w:cs="Times New Roman"/>
          <w:i/>
          <w:sz w:val="28"/>
          <w:szCs w:val="28"/>
        </w:rPr>
        <w:t xml:space="preserve">уже </w:t>
      </w:r>
      <w:r w:rsidRPr="00462F9B">
        <w:rPr>
          <w:rFonts w:ascii="Times New Roman" w:hAnsi="Times New Roman" w:cs="Times New Roman"/>
          <w:i/>
          <w:sz w:val="28"/>
          <w:szCs w:val="28"/>
        </w:rPr>
        <w:t>выдал розовые карточки с задачами повышенного уровня сложности в 2-х вариантах.</w:t>
      </w:r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Для учащихся 2-й группы уч</w:t>
      </w:r>
      <w:r w:rsidR="003D1CE1" w:rsidRPr="00462F9B">
        <w:rPr>
          <w:rFonts w:ascii="Times New Roman" w:hAnsi="Times New Roman" w:cs="Times New Roman"/>
          <w:i/>
          <w:sz w:val="28"/>
          <w:szCs w:val="28"/>
        </w:rPr>
        <w:t>итель выдал голубые карточки в 2</w:t>
      </w:r>
      <w:r w:rsidRPr="00462F9B">
        <w:rPr>
          <w:rFonts w:ascii="Times New Roman" w:hAnsi="Times New Roman" w:cs="Times New Roman"/>
          <w:i/>
          <w:sz w:val="28"/>
          <w:szCs w:val="28"/>
        </w:rPr>
        <w:t>-х вариантах с р</w:t>
      </w:r>
      <w:r w:rsidR="00935C91">
        <w:rPr>
          <w:rFonts w:ascii="Times New Roman" w:hAnsi="Times New Roman" w:cs="Times New Roman"/>
          <w:i/>
          <w:sz w:val="28"/>
          <w:szCs w:val="28"/>
        </w:rPr>
        <w:t xml:space="preserve">азнообразными заданиями  среднего </w:t>
      </w:r>
      <w:r w:rsidRPr="00462F9B">
        <w:rPr>
          <w:rFonts w:ascii="Times New Roman" w:hAnsi="Times New Roman" w:cs="Times New Roman"/>
          <w:i/>
          <w:sz w:val="28"/>
          <w:szCs w:val="28"/>
        </w:rPr>
        <w:t xml:space="preserve"> уровня сложности.</w:t>
      </w:r>
    </w:p>
    <w:p w:rsidR="00F768AB" w:rsidRDefault="00DD61DC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Для учащихся 3-й группы учителем составлены зеленые карточки в 2-</w:t>
      </w:r>
      <w:r w:rsidR="00935C91">
        <w:rPr>
          <w:rFonts w:ascii="Times New Roman" w:hAnsi="Times New Roman" w:cs="Times New Roman"/>
          <w:i/>
          <w:sz w:val="28"/>
          <w:szCs w:val="28"/>
        </w:rPr>
        <w:t xml:space="preserve">х вариантах с заданиями начального </w:t>
      </w:r>
      <w:r w:rsidRPr="00462F9B">
        <w:rPr>
          <w:rFonts w:ascii="Times New Roman" w:hAnsi="Times New Roman" w:cs="Times New Roman"/>
          <w:i/>
          <w:sz w:val="28"/>
          <w:szCs w:val="28"/>
        </w:rPr>
        <w:t xml:space="preserve"> уровня сложности. Учащиеся 3-й группы - это, как правило, учащиеся со слабой математической подготовкой, педагогически запущенные школьники, они будут выполнять задания под контролем учителя</w:t>
      </w: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C70C03" w:rsidRDefault="00C70C03" w:rsidP="00F768AB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D61DC" w:rsidRPr="00462F9B" w:rsidRDefault="00C70C03" w:rsidP="003E2545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Р</w:t>
      </w:r>
      <w:r w:rsidR="001E10FB" w:rsidRPr="00C70C03">
        <w:rPr>
          <w:rFonts w:ascii="Times New Roman" w:hAnsi="Times New Roman" w:cs="Times New Roman"/>
          <w:b/>
          <w:sz w:val="28"/>
          <w:szCs w:val="28"/>
        </w:rPr>
        <w:t>озовые</w:t>
      </w:r>
      <w:proofErr w:type="spellEnd"/>
      <w:r w:rsidR="001E10FB" w:rsidRPr="00462F9B">
        <w:rPr>
          <w:rFonts w:ascii="Times New Roman" w:hAnsi="Times New Roman" w:cs="Times New Roman"/>
          <w:b/>
          <w:sz w:val="28"/>
          <w:szCs w:val="28"/>
        </w:rPr>
        <w:t xml:space="preserve"> карточки</w:t>
      </w:r>
      <w:r w:rsidR="000625D3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gramStart"/>
      <w:r w:rsidR="000625D3">
        <w:rPr>
          <w:rFonts w:ascii="Times New Roman" w:hAnsi="Times New Roman" w:cs="Times New Roman"/>
          <w:b/>
          <w:sz w:val="28"/>
          <w:szCs w:val="28"/>
        </w:rPr>
        <w:t>(</w:t>
      </w:r>
      <w:r w:rsidR="000625D3" w:rsidRPr="000625D3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End"/>
      <w:r w:rsidR="000625D3" w:rsidRPr="000625D3">
        <w:rPr>
          <w:rFonts w:ascii="Times New Roman" w:hAnsi="Times New Roman" w:cs="Times New Roman"/>
          <w:b/>
          <w:i/>
          <w:sz w:val="28"/>
          <w:szCs w:val="28"/>
        </w:rPr>
        <w:t>с задачами повышенного уровня сложности в 2-х вариантах</w:t>
      </w:r>
      <w:r w:rsidR="000625D3">
        <w:rPr>
          <w:rFonts w:ascii="Times New Roman" w:hAnsi="Times New Roman" w:cs="Times New Roman"/>
          <w:b/>
          <w:i/>
          <w:sz w:val="28"/>
          <w:szCs w:val="28"/>
        </w:rPr>
        <w:t>)</w:t>
      </w:r>
      <w:r w:rsidR="000625D3" w:rsidRPr="00462F9B">
        <w:rPr>
          <w:rFonts w:ascii="Times New Roman" w:hAnsi="Times New Roman" w:cs="Times New Roman"/>
          <w:i/>
          <w:sz w:val="28"/>
          <w:szCs w:val="28"/>
        </w:rPr>
        <w:t>.</w:t>
      </w:r>
    </w:p>
    <w:p w:rsidR="001E10FB" w:rsidRPr="00462F9B" w:rsidRDefault="001E10FB" w:rsidP="001E10FB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Вариант 1.</w:t>
      </w:r>
    </w:p>
    <w:p w:rsidR="001E10FB" w:rsidRPr="00462F9B" w:rsidRDefault="001E10FB" w:rsidP="001E10FB">
      <w:pPr>
        <w:pStyle w:val="aa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Дан параллелограмм АВС</w:t>
      </w:r>
      <w:proofErr w:type="gramStart"/>
      <w:r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>. Его диагональ В</w:t>
      </w:r>
      <w:proofErr w:type="gramStart"/>
      <w:r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 равна 5, а синус тупого угла А</w:t>
      </w:r>
      <w:r w:rsidR="007C1818"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C1818" w:rsidRPr="00462F9B">
        <w:rPr>
          <w:rFonts w:ascii="Times New Roman" w:hAnsi="Times New Roman" w:cs="Times New Roman"/>
          <w:sz w:val="28"/>
          <w:szCs w:val="28"/>
        </w:rPr>
        <w:t>В</w:t>
      </w:r>
      <w:r w:rsidRPr="00462F9B">
        <w:rPr>
          <w:rFonts w:ascii="Times New Roman" w:hAnsi="Times New Roman" w:cs="Times New Roman"/>
          <w:sz w:val="28"/>
          <w:szCs w:val="28"/>
        </w:rPr>
        <w:t xml:space="preserve"> равен 0,8. Найдите площадь параллелограмма, если сторона С</w:t>
      </w:r>
      <w:proofErr w:type="gramStart"/>
      <w:r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равна </w:t>
      </w:r>
      <w:r w:rsidRPr="00462F9B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030" type="#_x0000_t75" style="width:24pt;height:17.25pt" o:ole="">
            <v:imagedata r:id="rId52" o:title=""/>
          </v:shape>
          <o:OLEObject Type="Embed" ProgID="Equation.DSMT4" ShapeID="_x0000_i1030" DrawAspect="Content" ObjectID="_1377370140" r:id="rId53"/>
        </w:object>
      </w:r>
      <w:r w:rsidRPr="00462F9B">
        <w:rPr>
          <w:rFonts w:ascii="Times New Roman" w:hAnsi="Times New Roman" w:cs="Times New Roman"/>
          <w:sz w:val="28"/>
          <w:szCs w:val="28"/>
        </w:rPr>
        <w:t>.</w:t>
      </w:r>
    </w:p>
    <w:p w:rsidR="001E10FB" w:rsidRPr="00462F9B" w:rsidRDefault="001E10FB" w:rsidP="001E10FB">
      <w:pPr>
        <w:pStyle w:val="aa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Основания трапеции равны 17,5 и 7,5, а боковые стороны – 8 и 6. Найдите площадь трапеции.</w:t>
      </w:r>
    </w:p>
    <w:p w:rsidR="001E10FB" w:rsidRPr="00462F9B" w:rsidRDefault="001E10FB" w:rsidP="001E10FB">
      <w:pPr>
        <w:pStyle w:val="aa"/>
        <w:ind w:left="106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Вариант 2.</w:t>
      </w:r>
    </w:p>
    <w:p w:rsidR="001E10FB" w:rsidRPr="00462F9B" w:rsidRDefault="001E10FB" w:rsidP="001E10FB">
      <w:pPr>
        <w:pStyle w:val="aa"/>
        <w:numPr>
          <w:ilvl w:val="0"/>
          <w:numId w:val="24"/>
        </w:numPr>
        <w:ind w:left="709" w:firstLine="0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Дан параллелограмм АВС</w:t>
      </w:r>
      <w:proofErr w:type="gramStart"/>
      <w:r w:rsidRPr="00462F9B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gramEnd"/>
      <w:r w:rsidRPr="00462F9B">
        <w:rPr>
          <w:rFonts w:ascii="Times New Roman" w:hAnsi="Times New Roman" w:cs="Times New Roman"/>
          <w:sz w:val="28"/>
          <w:szCs w:val="28"/>
        </w:rPr>
        <w:t xml:space="preserve"> с тупым углом при вершине В. Синус угла В</w:t>
      </w:r>
      <w:r w:rsidRPr="00462F9B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462F9B">
        <w:rPr>
          <w:rFonts w:ascii="Times New Roman" w:hAnsi="Times New Roman" w:cs="Times New Roman"/>
          <w:sz w:val="28"/>
          <w:szCs w:val="28"/>
        </w:rPr>
        <w:t xml:space="preserve"> равен </w:t>
      </w:r>
      <w:r w:rsidRPr="00462F9B">
        <w:rPr>
          <w:rFonts w:ascii="Times New Roman" w:hAnsi="Times New Roman" w:cs="Times New Roman"/>
          <w:position w:val="-24"/>
          <w:sz w:val="28"/>
          <w:szCs w:val="28"/>
        </w:rPr>
        <w:object w:dxaOrig="540" w:dyaOrig="680">
          <v:shape id="_x0000_i1031" type="#_x0000_t75" style="width:27pt;height:33.75pt" o:ole="">
            <v:imagedata r:id="rId54" o:title=""/>
          </v:shape>
          <o:OLEObject Type="Embed" ProgID="Equation.DSMT4" ShapeID="_x0000_i1031" DrawAspect="Content" ObjectID="_1377370141" r:id="rId55"/>
        </w:object>
      </w:r>
      <w:r w:rsidRPr="00462F9B">
        <w:rPr>
          <w:rFonts w:ascii="Times New Roman" w:hAnsi="Times New Roman" w:cs="Times New Roman"/>
          <w:sz w:val="28"/>
          <w:szCs w:val="28"/>
        </w:rPr>
        <w:t xml:space="preserve">, а длина стороны АВ равна 6. Найдите периметр треугольника АВС, если площадь параллелограмма равна </w:t>
      </w:r>
      <w:r w:rsidRPr="00462F9B">
        <w:rPr>
          <w:rFonts w:ascii="Times New Roman" w:hAnsi="Times New Roman" w:cs="Times New Roman"/>
          <w:position w:val="-6"/>
          <w:sz w:val="28"/>
          <w:szCs w:val="28"/>
        </w:rPr>
        <w:object w:dxaOrig="620" w:dyaOrig="340">
          <v:shape id="_x0000_i1032" type="#_x0000_t75" style="width:30.75pt;height:17.25pt" o:ole="">
            <v:imagedata r:id="rId56" o:title=""/>
          </v:shape>
          <o:OLEObject Type="Embed" ProgID="Equation.DSMT4" ShapeID="_x0000_i1032" DrawAspect="Content" ObjectID="_1377370142" r:id="rId57"/>
        </w:object>
      </w:r>
    </w:p>
    <w:p w:rsidR="001E10FB" w:rsidRDefault="001E10FB" w:rsidP="001E10FB">
      <w:pPr>
        <w:pStyle w:val="aa"/>
        <w:numPr>
          <w:ilvl w:val="0"/>
          <w:numId w:val="24"/>
        </w:numPr>
        <w:ind w:left="709" w:firstLine="0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 xml:space="preserve">Найдите площадь равнобедренной трапеции, если её диагональ, равная 10, образует с основанием угол, косинус которого равен </w:t>
      </w:r>
      <w:r w:rsidRPr="00462F9B">
        <w:rPr>
          <w:rFonts w:ascii="Times New Roman" w:hAnsi="Times New Roman" w:cs="Times New Roman"/>
          <w:position w:val="-24"/>
          <w:sz w:val="28"/>
          <w:szCs w:val="28"/>
        </w:rPr>
        <w:object w:dxaOrig="420" w:dyaOrig="680">
          <v:shape id="_x0000_i1033" type="#_x0000_t75" style="width:21pt;height:33.75pt" o:ole="">
            <v:imagedata r:id="rId58" o:title=""/>
          </v:shape>
          <o:OLEObject Type="Embed" ProgID="Equation.DSMT4" ShapeID="_x0000_i1033" DrawAspect="Content" ObjectID="_1377370143" r:id="rId59"/>
        </w:object>
      </w:r>
      <w:r w:rsidRPr="00462F9B">
        <w:rPr>
          <w:rFonts w:ascii="Times New Roman" w:hAnsi="Times New Roman" w:cs="Times New Roman"/>
          <w:sz w:val="28"/>
          <w:szCs w:val="28"/>
        </w:rPr>
        <w:t>.</w:t>
      </w:r>
    </w:p>
    <w:p w:rsidR="003E2545" w:rsidRPr="00462F9B" w:rsidRDefault="003E2545" w:rsidP="001E10FB">
      <w:pPr>
        <w:pStyle w:val="aa"/>
        <w:numPr>
          <w:ilvl w:val="0"/>
          <w:numId w:val="24"/>
        </w:numPr>
        <w:ind w:left="709" w:firstLine="0"/>
        <w:rPr>
          <w:rFonts w:ascii="Times New Roman" w:hAnsi="Times New Roman" w:cs="Times New Roman"/>
          <w:sz w:val="28"/>
          <w:szCs w:val="28"/>
        </w:rPr>
      </w:pPr>
    </w:p>
    <w:p w:rsidR="001E10FB" w:rsidRPr="00462F9B" w:rsidRDefault="001E10FB" w:rsidP="001E10FB">
      <w:pPr>
        <w:ind w:left="106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1E10FB" w:rsidRPr="00462F9B" w:rsidRDefault="00A319B8" w:rsidP="001E10FB">
      <w:pPr>
        <w:pStyle w:val="aa"/>
        <w:ind w:left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3" type="#_x0000_t202" style="position:absolute;left:0;text-align:left;margin-left:63.75pt;margin-top:11.15pt;width:23.25pt;height:18pt;z-index:251737088" strokecolor="white [3212]">
            <v:textbox>
              <w:txbxContent>
                <w:p w:rsidR="001E10FB" w:rsidRPr="00346D08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1" type="#_x0000_t202" style="position:absolute;left:0;text-align:left;margin-left:177.75pt;margin-top:18.65pt;width:15pt;height:24.75pt;z-index:251735040" strokecolor="white [3212]">
            <v:textbox>
              <w:txbxContent>
                <w:p w:rsidR="001E10FB" w:rsidRDefault="001E10FB" w:rsidP="001E10FB">
                  <w:r>
                    <w:t>С</w:t>
                  </w:r>
                </w:p>
              </w:txbxContent>
            </v:textbox>
          </v:shape>
        </w:pict>
      </w:r>
      <w:r w:rsidR="001E10FB" w:rsidRPr="00462F9B">
        <w:rPr>
          <w:rFonts w:ascii="Times New Roman" w:hAnsi="Times New Roman" w:cs="Times New Roman"/>
          <w:b/>
          <w:sz w:val="28"/>
          <w:szCs w:val="28"/>
        </w:rPr>
        <w:t>Вариант 1.</w: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9" type="#_x0000_t32" style="position:absolute;margin-left:87pt;margin-top:3.7pt;width:60pt;height:48pt;z-index:251732992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_x0000_s1108" type="#_x0000_t7" style="position:absolute;margin-left:57pt;margin-top:3.7pt;width:120.75pt;height:48pt;z-index:251731968"/>
        </w:pict>
      </w:r>
      <w:r w:rsidR="001E10FB" w:rsidRPr="00462F9B">
        <w:rPr>
          <w:rFonts w:ascii="Times New Roman" w:hAnsi="Times New Roman" w:cs="Times New Roman"/>
          <w:b/>
          <w:sz w:val="28"/>
          <w:szCs w:val="28"/>
          <w:lang w:val="en-US"/>
        </w:rPr>
        <w:t>1.</w: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2" type="#_x0000_t202" style="position:absolute;margin-left:154.5pt;margin-top:19.9pt;width:22.5pt;height:20pt;z-index:251736064" strokecolor="white [3212]">
            <v:textbox>
              <w:txbxContent>
                <w:p w:rsidR="001E10FB" w:rsidRPr="007C1818" w:rsidRDefault="007C1818" w:rsidP="001E10FB">
                  <w:r>
                    <w:t>В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07" type="#_x0000_t202" style="position:absolute;margin-left:154.5pt;margin-top:19.9pt;width:15.75pt;height:18.65pt;z-index:251730944" strokecolor="white [3212]">
            <v:textbox>
              <w:txbxContent>
                <w:p w:rsidR="001E10FB" w:rsidRDefault="001E10FB" w:rsidP="001E10FB">
                  <w:r>
                    <w:t>В</w:t>
                  </w:r>
                </w:p>
              </w:txbxContent>
            </v:textbox>
          </v:shape>
        </w:pic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0" type="#_x0000_t202" style="position:absolute;margin-left:43.5pt;margin-top:7.95pt;width:26.25pt;height:24.75pt;z-index:251734016" strokecolor="white [3212]">
            <v:textbox>
              <w:txbxContent>
                <w:p w:rsidR="001E10FB" w:rsidRDefault="001E10FB" w:rsidP="001E10FB">
                  <w:r>
                    <w:t>А</w:t>
                  </w:r>
                </w:p>
              </w:txbxContent>
            </v:textbox>
          </v:shape>
        </w:pict>
      </w:r>
    </w:p>
    <w:p w:rsidR="001E10FB" w:rsidRPr="00462F9B" w:rsidRDefault="007C181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position w:val="-108"/>
          <w:sz w:val="28"/>
          <w:szCs w:val="28"/>
        </w:rPr>
        <w:object w:dxaOrig="4420" w:dyaOrig="2420">
          <v:shape id="_x0000_i1034" type="#_x0000_t75" style="width:221.25pt;height:120.75pt" o:ole="">
            <v:imagedata r:id="rId60" o:title=""/>
          </v:shape>
          <o:OLEObject Type="Embed" ProgID="Equation.DSMT4" ShapeID="_x0000_i1034" DrawAspect="Content" ObjectID="_1377370144" r:id="rId61"/>
        </w:objec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7" type="#_x0000_t202" style="position:absolute;margin-left:206.25pt;margin-top:128.3pt;width:21pt;height:21pt;z-index:251741184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7" type="#_x0000_t202" style="position:absolute;margin-left:120.75pt;margin-top:128.25pt;width:43.5pt;height:17.25pt;z-index:251751424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  <w:proofErr w:type="gramStart"/>
                  <w:r>
                    <w:rPr>
                      <w:lang w:val="en-US"/>
                    </w:rPr>
                    <w:t>,5</w:t>
                  </w:r>
                  <w:proofErr w:type="gramEnd"/>
                </w:p>
              </w:txbxContent>
            </v:textbox>
          </v:shape>
        </w:pict>
      </w:r>
      <w:r w:rsidR="001E10FB" w:rsidRPr="00462F9B">
        <w:rPr>
          <w:rFonts w:ascii="Times New Roman" w:hAnsi="Times New Roman" w:cs="Times New Roman"/>
          <w:b/>
          <w:position w:val="-92"/>
          <w:sz w:val="28"/>
          <w:szCs w:val="28"/>
        </w:rPr>
        <w:object w:dxaOrig="5020" w:dyaOrig="2340">
          <v:shape id="_x0000_i1035" type="#_x0000_t75" style="width:251.25pt;height:117pt" o:ole="">
            <v:imagedata r:id="rId62" o:title=""/>
          </v:shape>
          <o:OLEObject Type="Embed" ProgID="Equation.DSMT4" ShapeID="_x0000_i1035" DrawAspect="Content" ObjectID="_1377370145" r:id="rId63"/>
        </w:object>
      </w:r>
    </w:p>
    <w:p w:rsidR="003E2545" w:rsidRDefault="003E2545" w:rsidP="001E10FB">
      <w:pPr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6" type="#_x0000_t202" style="position:absolute;margin-left:28.5pt;margin-top:4.5pt;width:22.5pt;height:21pt;z-index:251740160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0" type="#_x0000_t32" style="position:absolute;margin-left:201.75pt;margin-top:20.25pt;width:4.5pt;height:98.25pt;z-index:251744256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9" type="#_x0000_t32" style="position:absolute;margin-left:55.5pt;margin-top:20.25pt;width:0;height:98.25pt;z-index:251743232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114" type="#_x0000_t8" style="position:absolute;margin-left:4.5pt;margin-top:20.25pt;width:249pt;height:98.25pt;rotation:180;z-index:251738112" adj="4406"/>
        </w:pict>
      </w:r>
      <w:r w:rsidR="001E10FB" w:rsidRPr="00462F9B">
        <w:rPr>
          <w:rFonts w:ascii="Times New Roman" w:hAnsi="Times New Roman" w:cs="Times New Roman"/>
          <w:b/>
          <w:sz w:val="28"/>
          <w:szCs w:val="28"/>
          <w:lang w:val="en-US"/>
        </w:rPr>
        <w:t>2.</w:t>
      </w:r>
    </w:p>
    <w:p w:rsidR="001E10FB" w:rsidRPr="00462F9B" w:rsidRDefault="001E10FB" w:rsidP="001E10FB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5" type="#_x0000_t202" style="position:absolute;margin-left:60pt;margin-top:9.85pt;width:29.25pt;height:23.25pt;z-index:251749376" strokecolor="white [3212]">
            <v:textbox style="mso-next-textbox:#_x0000_s1125"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3" type="#_x0000_t202" style="position:absolute;margin-left:4.5pt;margin-top:4.6pt;width:21pt;height:20.25pt;z-index:251747328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6" type="#_x0000_t202" style="position:absolute;margin-left:174pt;margin-top:13.6pt;width:21pt;height:19.5pt;z-index:251750400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4" type="#_x0000_t202" style="position:absolute;margin-left:231.75pt;margin-top:4.6pt;width:37.5pt;height:20.25pt;z-index:251748352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6</w:t>
                  </w:r>
                </w:p>
              </w:txbxContent>
            </v:textbox>
          </v:shape>
        </w:pict>
      </w:r>
    </w:p>
    <w:p w:rsidR="001E10FB" w:rsidRPr="00462F9B" w:rsidRDefault="001E10FB" w:rsidP="001E10FB">
      <w:pPr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1" type="#_x0000_t202" style="position:absolute;margin-left:51pt;margin-top:24.2pt;width:38.25pt;height:27pt;z-index:251745280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M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2" type="#_x0000_t202" style="position:absolute;margin-left:201.75pt;margin-top:24.2pt;width:35.25pt;height:22.5pt;z-index:251746304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8" type="#_x0000_t202" style="position:absolute;margin-left:261.75pt;margin-top:5.45pt;width:31.5pt;height:18.75pt;z-index:251742208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15" type="#_x0000_t202" style="position:absolute;margin-left:-3.75pt;margin-top:24.2pt;width:45.75pt;height:22.5pt;z-index:251739136" strokecolor="white [3212]">
            <v:textbox>
              <w:txbxContent>
                <w:p w:rsidR="001E10FB" w:rsidRPr="009C7F35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8" type="#_x0000_t202" style="position:absolute;margin-left:115.5pt;margin-top:4.8pt;width:66.75pt;height:21pt;z-index:251752448" strokecolor="white [3212]">
            <v:textbox>
              <w:txbxContent>
                <w:p w:rsidR="001E10FB" w:rsidRPr="000734BB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7</w:t>
                  </w:r>
                  <w:proofErr w:type="gramStart"/>
                  <w:r>
                    <w:rPr>
                      <w:lang w:val="en-US"/>
                    </w:rPr>
                    <w:t>,5</w:t>
                  </w:r>
                  <w:proofErr w:type="gramEnd"/>
                </w:p>
              </w:txbxContent>
            </v:textbox>
          </v:shape>
        </w:pict>
      </w:r>
    </w:p>
    <w:p w:rsidR="001E10FB" w:rsidRPr="00462F9B" w:rsidRDefault="001E10FB" w:rsidP="001E10FB">
      <w:pPr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4D4635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position w:val="-178"/>
          <w:sz w:val="28"/>
          <w:szCs w:val="28"/>
        </w:rPr>
        <w:object w:dxaOrig="6640" w:dyaOrig="3680">
          <v:shape id="_x0000_i1036" type="#_x0000_t75" style="width:331.5pt;height:183.75pt" o:ole="">
            <v:imagedata r:id="rId64" o:title=""/>
          </v:shape>
          <o:OLEObject Type="Embed" ProgID="Equation.DSMT4" ShapeID="_x0000_i1036" DrawAspect="Content" ObjectID="_1377370146" r:id="rId65"/>
        </w:object>
      </w:r>
    </w:p>
    <w:p w:rsidR="001E10FB" w:rsidRPr="00462F9B" w:rsidRDefault="00A319B8" w:rsidP="001E10FB">
      <w:p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2" type="#_x0000_t202" style="position:absolute;margin-left:164.25pt;margin-top:22.65pt;width:25.5pt;height:24.75pt;z-index:251756544" strokecolor="white [3212]">
            <v:textbox>
              <w:txbxContent>
                <w:p w:rsidR="001E10FB" w:rsidRPr="00A06B30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06" type="#_x0000_t202" style="position:absolute;margin-left:42pt;margin-top:22.65pt;width:32.25pt;height:24.75pt;z-index:251729920" strokecolor="white [3212]">
            <v:textbox>
              <w:txbxContent>
                <w:p w:rsidR="001E10FB" w:rsidRPr="00A06B30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="001E10FB" w:rsidRPr="00462F9B">
        <w:rPr>
          <w:rFonts w:ascii="Times New Roman" w:hAnsi="Times New Roman" w:cs="Times New Roman"/>
          <w:b/>
          <w:sz w:val="28"/>
          <w:szCs w:val="28"/>
        </w:rPr>
        <w:t>Вариант 2.</w:t>
      </w:r>
    </w:p>
    <w:p w:rsidR="001E10FB" w:rsidRPr="00462F9B" w:rsidRDefault="00A319B8" w:rsidP="001E10FB">
      <w:pPr>
        <w:pStyle w:val="aa"/>
        <w:numPr>
          <w:ilvl w:val="0"/>
          <w:numId w:val="26"/>
        </w:num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0" type="#_x0000_t32" style="position:absolute;left:0;text-align:left;margin-left:42pt;margin-top:6.2pt;width:122.25pt;height:56.25pt;flip:y;z-index:251754496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29" type="#_x0000_t7" style="position:absolute;left:0;text-align:left;margin-left:42pt;margin-top:6.2pt;width:122.25pt;height:56.25pt;z-index:251753472"/>
        </w:pict>
      </w: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A319B8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3" type="#_x0000_t202" style="position:absolute;left:0;text-align:left;margin-left:138pt;margin-top:11.55pt;width:30pt;height:21pt;z-index:251757568" strokecolor="white [3212]">
            <v:textbox>
              <w:txbxContent>
                <w:p w:rsidR="001E10FB" w:rsidRPr="00A06B30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1" type="#_x0000_t202" style="position:absolute;left:0;text-align:left;margin-left:33pt;margin-top:16.05pt;width:33pt;height:21.75pt;z-index:251755520" strokecolor="white [3212]">
            <v:textbox>
              <w:txbxContent>
                <w:p w:rsidR="001E10FB" w:rsidRPr="00A06B30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Default="001E10FB" w:rsidP="001E10FB">
      <w:pPr>
        <w:ind w:firstLine="709"/>
        <w:rPr>
          <w:rFonts w:ascii="Times New Roman" w:hAnsi="Times New Roman" w:cs="Times New Roman"/>
          <w:b/>
          <w:position w:val="-180"/>
          <w:sz w:val="28"/>
          <w:szCs w:val="28"/>
        </w:rPr>
      </w:pPr>
      <w:r w:rsidRPr="00462F9B">
        <w:rPr>
          <w:rFonts w:ascii="Times New Roman" w:hAnsi="Times New Roman" w:cs="Times New Roman"/>
          <w:b/>
          <w:position w:val="-180"/>
          <w:sz w:val="28"/>
          <w:szCs w:val="28"/>
        </w:rPr>
        <w:object w:dxaOrig="5780" w:dyaOrig="4200">
          <v:shape id="_x0000_i1037" type="#_x0000_t75" style="width:288.75pt;height:210pt" o:ole="">
            <v:imagedata r:id="rId66" o:title=""/>
          </v:shape>
          <o:OLEObject Type="Embed" ProgID="Equation.DSMT4" ShapeID="_x0000_i1037" DrawAspect="Content" ObjectID="_1377370147" r:id="rId67"/>
        </w:object>
      </w:r>
    </w:p>
    <w:p w:rsidR="003E2545" w:rsidRPr="00462F9B" w:rsidRDefault="003E2545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A319B8" w:rsidP="001E10FB">
      <w:pPr>
        <w:pStyle w:val="aa"/>
        <w:numPr>
          <w:ilvl w:val="0"/>
          <w:numId w:val="26"/>
        </w:numPr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9" type="#_x0000_t202" style="position:absolute;left:0;text-align:left;margin-left:195.75pt;margin-top:8.25pt;width:31.5pt;height:22.5pt;z-index:251763712" strokecolor="white [3212]">
            <v:textbox style="mso-next-textbox:#_x0000_s1139">
              <w:txbxContent>
                <w:p w:rsidR="001E10FB" w:rsidRPr="00AF7953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05" type="#_x0000_t202" style="position:absolute;left:0;text-align:left;margin-left:73.5pt;margin-top:8.25pt;width:22.5pt;height:22.5pt;z-index:251728896" strokecolor="white [3212]">
            <v:textbox style="mso-next-textbox:#_x0000_s1105">
              <w:txbxContent>
                <w:p w:rsidR="001E10FB" w:rsidRPr="00AF7953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6" type="#_x0000_t32" style="position:absolute;left:0;text-align:left;margin-left:190.5pt;margin-top:21pt;width:0;height:67.5pt;z-index:251760640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5" type="#_x0000_t32" style="position:absolute;left:0;text-align:left;margin-left:59.25pt;margin-top:21pt;width:131.25pt;height:67.5pt;flip:y;z-index:251759616" o:connectortype="straight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4" type="#_x0000_t8" style="position:absolute;left:0;text-align:left;margin-left:59.25pt;margin-top:21pt;width:174pt;height:67.5pt;rotation:180;z-index:251758592"/>
        </w:pict>
      </w: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A319B8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rect id="_x0000_s1142" style="position:absolute;left:0;text-align:left;margin-left:190.5pt;margin-top:1.65pt;width:7.15pt;height:10.5pt;z-index:251766784"/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41" type="#_x0000_t202" style="position:absolute;left:0;text-align:left;margin-left:179.25pt;margin-top:21.9pt;width:25.5pt;height:29.25pt;z-index:251765760" strokecolor="white [3212]">
            <v:textbox>
              <w:txbxContent>
                <w:p w:rsidR="001E10FB" w:rsidRPr="00AF7953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H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40" type="#_x0000_t202" style="position:absolute;left:0;text-align:left;margin-left:237.75pt;margin-top:12.15pt;width:23.25pt;height:20.25pt;z-index:251764736" strokecolor="white [3212]">
            <v:textbox>
              <w:txbxContent>
                <w:p w:rsidR="001E10FB" w:rsidRPr="00AF7953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138" type="#_x0000_t202" style="position:absolute;left:0;text-align:left;margin-left:42.75pt;margin-top:12.15pt;width:16.5pt;height:26.25pt;z-index:251762688" strokecolor="white [3212]">
            <v:textbox>
              <w:txbxContent>
                <w:p w:rsidR="001E10FB" w:rsidRPr="00AF7953" w:rsidRDefault="001E10FB" w:rsidP="001E10F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A</w:t>
                  </w:r>
                </w:p>
              </w:txbxContent>
            </v:textbox>
          </v:shape>
        </w:pict>
      </w:r>
      <w:r w:rsidRPr="00462F9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137" type="#_x0000_t19" style="position:absolute;left:0;text-align:left;margin-left:80.25pt;margin-top:1.65pt;width:7.15pt;height:10.5pt;z-index:251761664"/>
        </w:pict>
      </w: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1E10FB" w:rsidRPr="00462F9B" w:rsidRDefault="001E10FB" w:rsidP="001E10FB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position w:val="-154"/>
          <w:sz w:val="28"/>
          <w:szCs w:val="28"/>
        </w:rPr>
        <w:object w:dxaOrig="7420" w:dyaOrig="4200">
          <v:shape id="_x0000_i1038" type="#_x0000_t75" style="width:371.25pt;height:210pt" o:ole="">
            <v:imagedata r:id="rId68" o:title=""/>
          </v:shape>
          <o:OLEObject Type="Embed" ProgID="Equation.DSMT4" ShapeID="_x0000_i1038" DrawAspect="Content" ObjectID="_1377370148" r:id="rId69"/>
        </w:object>
      </w: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68AB" w:rsidRDefault="00F768AB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Default="003E2545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2545" w:rsidRPr="00462F9B" w:rsidRDefault="009B2D16" w:rsidP="003E2545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462F9B">
        <w:rPr>
          <w:rFonts w:ascii="Times New Roman" w:hAnsi="Times New Roman" w:cs="Times New Roman"/>
          <w:b/>
          <w:sz w:val="28"/>
          <w:szCs w:val="28"/>
        </w:rPr>
        <w:t>Г</w:t>
      </w:r>
      <w:r w:rsidR="001E10FB" w:rsidRPr="00462F9B">
        <w:rPr>
          <w:rFonts w:ascii="Times New Roman" w:hAnsi="Times New Roman" w:cs="Times New Roman"/>
          <w:b/>
          <w:sz w:val="28"/>
          <w:szCs w:val="28"/>
        </w:rPr>
        <w:t>олубые</w:t>
      </w:r>
      <w:proofErr w:type="spellEnd"/>
      <w:r w:rsidR="001E10FB" w:rsidRPr="00462F9B">
        <w:rPr>
          <w:rFonts w:ascii="Times New Roman" w:hAnsi="Times New Roman" w:cs="Times New Roman"/>
          <w:b/>
          <w:sz w:val="28"/>
          <w:szCs w:val="28"/>
        </w:rPr>
        <w:t xml:space="preserve"> карточки</w:t>
      </w:r>
      <w:r w:rsidR="003E2545" w:rsidRPr="003E2545">
        <w:rPr>
          <w:rFonts w:ascii="Times New Roman" w:hAnsi="Times New Roman" w:cs="Times New Roman"/>
          <w:b/>
          <w:sz w:val="28"/>
          <w:szCs w:val="28"/>
        </w:rPr>
        <w:t>,</w:t>
      </w:r>
      <w:r w:rsidR="003E254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3E2545" w:rsidRPr="003E2545">
        <w:rPr>
          <w:rFonts w:ascii="Times New Roman" w:hAnsi="Times New Roman" w:cs="Times New Roman"/>
          <w:b/>
          <w:sz w:val="28"/>
          <w:szCs w:val="28"/>
        </w:rPr>
        <w:t xml:space="preserve">( </w:t>
      </w:r>
      <w:proofErr w:type="gramEnd"/>
      <w:r w:rsidR="003E2545" w:rsidRPr="003E2545">
        <w:rPr>
          <w:rFonts w:ascii="Times New Roman" w:hAnsi="Times New Roman" w:cs="Times New Roman"/>
          <w:b/>
          <w:sz w:val="28"/>
          <w:szCs w:val="28"/>
        </w:rPr>
        <w:t>с</w:t>
      </w:r>
      <w:r w:rsidR="003E254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E2545" w:rsidRPr="003E2545">
        <w:rPr>
          <w:rFonts w:ascii="Times New Roman" w:hAnsi="Times New Roman" w:cs="Times New Roman"/>
          <w:b/>
          <w:i/>
          <w:sz w:val="28"/>
          <w:szCs w:val="28"/>
        </w:rPr>
        <w:t>разнообразными заданиями</w:t>
      </w:r>
      <w:r w:rsidR="00935C91">
        <w:rPr>
          <w:rFonts w:ascii="Times New Roman" w:hAnsi="Times New Roman" w:cs="Times New Roman"/>
          <w:b/>
          <w:i/>
          <w:sz w:val="28"/>
          <w:szCs w:val="28"/>
        </w:rPr>
        <w:t xml:space="preserve"> среднего</w:t>
      </w:r>
      <w:r w:rsidR="003E2545" w:rsidRPr="003E2545">
        <w:rPr>
          <w:rFonts w:ascii="Times New Roman" w:hAnsi="Times New Roman" w:cs="Times New Roman"/>
          <w:b/>
          <w:i/>
          <w:sz w:val="28"/>
          <w:szCs w:val="28"/>
        </w:rPr>
        <w:t xml:space="preserve"> уровня сложности).</w:t>
      </w: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3D1CE1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Вариант 1.</w:t>
      </w:r>
    </w:p>
    <w:p w:rsidR="003D1CE1" w:rsidRPr="00462F9B" w:rsidRDefault="003D1CE1" w:rsidP="003D1CE1">
      <w:pPr>
        <w:pStyle w:val="2"/>
        <w:ind w:left="1068"/>
        <w:rPr>
          <w:szCs w:val="28"/>
        </w:rPr>
      </w:pPr>
      <w:r w:rsidRPr="00462F9B">
        <w:rPr>
          <w:b/>
          <w:szCs w:val="28"/>
        </w:rPr>
        <w:t xml:space="preserve">1.     </w:t>
      </w:r>
      <w:r w:rsidRPr="00462F9B">
        <w:rPr>
          <w:szCs w:val="28"/>
        </w:rPr>
        <w:t xml:space="preserve">Найдите площадь квадрат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3D1CE1" w:rsidRPr="00462F9B" w:rsidRDefault="003D1CE1" w:rsidP="003D1CE1">
      <w:pPr>
        <w:pStyle w:val="2"/>
        <w:ind w:left="708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1778635</wp:posOffset>
            </wp:positionH>
            <wp:positionV relativeFrom="paragraph">
              <wp:align>top</wp:align>
            </wp:positionV>
            <wp:extent cx="1870075" cy="1845310"/>
            <wp:effectExtent l="19050" t="0" r="0" b="0"/>
            <wp:wrapTopAndBottom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2.</w:t>
      </w:r>
      <w:r w:rsidRPr="00462F9B">
        <w:rPr>
          <w:szCs w:val="28"/>
        </w:rPr>
        <w:t xml:space="preserve"> Найдите площадь треугольника </w:t>
      </w:r>
      <w:r w:rsidRPr="00462F9B">
        <w:rPr>
          <w:i/>
          <w:iCs/>
          <w:szCs w:val="28"/>
          <w:lang w:val="en-US"/>
        </w:rPr>
        <w:t>ABC</w:t>
      </w:r>
      <w:r w:rsidRPr="00462F9B">
        <w:rPr>
          <w:szCs w:val="28"/>
        </w:rPr>
        <w:t>, считая стороны квадратных клеток равными 1.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0</wp:posOffset>
            </wp:positionV>
            <wp:extent cx="2009140" cy="2045970"/>
            <wp:effectExtent l="19050" t="0" r="0" b="0"/>
            <wp:wrapTopAndBottom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140" cy="2045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3.</w:t>
      </w:r>
      <w:r w:rsidRPr="00462F9B">
        <w:rPr>
          <w:szCs w:val="28"/>
        </w:rPr>
        <w:t xml:space="preserve"> Найдите площадь трапеции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lastRenderedPageBreak/>
        <w:drawing>
          <wp:anchor distT="0" distB="0" distL="114300" distR="114300" simplePos="0" relativeHeight="251770880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0</wp:posOffset>
            </wp:positionV>
            <wp:extent cx="1870075" cy="1856740"/>
            <wp:effectExtent l="19050" t="0" r="0" b="0"/>
            <wp:wrapTopAndBottom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56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4.</w:t>
      </w:r>
      <w:r w:rsidRPr="00462F9B">
        <w:rPr>
          <w:rFonts w:ascii="Times New Roman" w:hAnsi="Times New Roman" w:cs="Times New Roman"/>
          <w:sz w:val="28"/>
          <w:szCs w:val="28"/>
        </w:rPr>
        <w:t xml:space="preserve">В равностороннем треугольнике АВС сторона АВ = 12 см. Найдите </w:t>
      </w:r>
      <w:r w:rsidR="00F528F4" w:rsidRPr="00462F9B">
        <w:rPr>
          <w:rFonts w:ascii="Times New Roman" w:hAnsi="Times New Roman" w:cs="Times New Roman"/>
          <w:sz w:val="28"/>
          <w:szCs w:val="28"/>
        </w:rPr>
        <w:t xml:space="preserve">его </w:t>
      </w:r>
      <w:r w:rsidRPr="00462F9B">
        <w:rPr>
          <w:rFonts w:ascii="Times New Roman" w:hAnsi="Times New Roman" w:cs="Times New Roman"/>
          <w:sz w:val="28"/>
          <w:szCs w:val="28"/>
        </w:rPr>
        <w:t>площадь</w:t>
      </w:r>
      <w:r w:rsidR="00F528F4" w:rsidRPr="00462F9B">
        <w:rPr>
          <w:rFonts w:ascii="Times New Roman" w:hAnsi="Times New Roman" w:cs="Times New Roman"/>
          <w:b/>
          <w:sz w:val="28"/>
          <w:szCs w:val="28"/>
        </w:rPr>
        <w:t>.</w:t>
      </w:r>
    </w:p>
    <w:p w:rsidR="00F528F4" w:rsidRPr="00462F9B" w:rsidRDefault="00F528F4" w:rsidP="003D1CE1">
      <w:pPr>
        <w:ind w:left="360"/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462F9B">
        <w:rPr>
          <w:rFonts w:ascii="Times New Roman" w:hAnsi="Times New Roman" w:cs="Times New Roman"/>
          <w:sz w:val="28"/>
          <w:szCs w:val="28"/>
        </w:rPr>
        <w:t>Диагонали ромба равны 10 см и 24 см. Найдите его площадь.</w:t>
      </w:r>
    </w:p>
    <w:p w:rsidR="00F528F4" w:rsidRPr="00462F9B" w:rsidRDefault="00F528F4" w:rsidP="003D1CE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Pr="00462F9B">
        <w:rPr>
          <w:rFonts w:ascii="Times New Roman" w:hAnsi="Times New Roman" w:cs="Times New Roman"/>
          <w:sz w:val="28"/>
          <w:szCs w:val="28"/>
        </w:rPr>
        <w:t xml:space="preserve">Средняя линия трапеции </w:t>
      </w:r>
      <w:r w:rsidRPr="00462F9B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462F9B">
        <w:rPr>
          <w:rFonts w:ascii="Times New Roman" w:hAnsi="Times New Roman" w:cs="Times New Roman"/>
          <w:sz w:val="28"/>
          <w:szCs w:val="28"/>
        </w:rPr>
        <w:t xml:space="preserve"> равна 13 см, а сторона АВ, равная 12 см, образует с основанием </w:t>
      </w:r>
      <w:r w:rsidRPr="00462F9B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462F9B">
        <w:rPr>
          <w:rFonts w:ascii="Times New Roman" w:hAnsi="Times New Roman" w:cs="Times New Roman"/>
          <w:sz w:val="28"/>
          <w:szCs w:val="28"/>
        </w:rPr>
        <w:t xml:space="preserve"> угол 30</w:t>
      </w:r>
      <m:oMath>
        <m:r>
          <w:rPr>
            <w:rFonts w:ascii="Cambria Math" w:hAnsi="Times New Roman" w:cs="Times New Roman"/>
            <w:sz w:val="28"/>
            <w:szCs w:val="28"/>
          </w:rPr>
          <m:t>°</m:t>
        </m:r>
      </m:oMath>
      <w:r w:rsidRPr="00462F9B">
        <w:rPr>
          <w:rFonts w:ascii="Times New Roman" w:eastAsiaTheme="minorEastAsia" w:hAnsi="Times New Roman" w:cs="Times New Roman"/>
          <w:sz w:val="28"/>
          <w:szCs w:val="28"/>
        </w:rPr>
        <w:t>. Найдите площадь трапеции.</w:t>
      </w: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1CE1" w:rsidRPr="00462F9B" w:rsidRDefault="003D1CE1" w:rsidP="003D1CE1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Вариант 2.</w:t>
      </w:r>
    </w:p>
    <w:p w:rsidR="003D1CE1" w:rsidRPr="00462F9B" w:rsidRDefault="003D1CE1" w:rsidP="003D1CE1">
      <w:pPr>
        <w:pStyle w:val="2"/>
        <w:numPr>
          <w:ilvl w:val="0"/>
          <w:numId w:val="29"/>
        </w:numPr>
        <w:rPr>
          <w:szCs w:val="28"/>
        </w:rPr>
      </w:pPr>
      <w:r w:rsidRPr="00462F9B">
        <w:rPr>
          <w:szCs w:val="28"/>
        </w:rPr>
        <w:t xml:space="preserve">Найдите площадь четырехугольник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1664335</wp:posOffset>
            </wp:positionH>
            <wp:positionV relativeFrom="paragraph">
              <wp:align>top</wp:align>
            </wp:positionV>
            <wp:extent cx="1870075" cy="1845310"/>
            <wp:effectExtent l="19050" t="0" r="0" b="0"/>
            <wp:wrapTopAndBottom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ind w:left="1068"/>
        <w:rPr>
          <w:szCs w:val="28"/>
        </w:rPr>
      </w:pPr>
      <w:r w:rsidRPr="00462F9B">
        <w:rPr>
          <w:b/>
          <w:szCs w:val="28"/>
        </w:rPr>
        <w:t>2.</w:t>
      </w:r>
      <w:r w:rsidRPr="00462F9B">
        <w:rPr>
          <w:b/>
          <w:szCs w:val="28"/>
          <w:lang w:val="en-US"/>
        </w:rPr>
        <w:t>    </w:t>
      </w:r>
      <w:r w:rsidRPr="00462F9B">
        <w:rPr>
          <w:szCs w:val="28"/>
        </w:rPr>
        <w:t xml:space="preserve">Найдите площадь </w:t>
      </w:r>
      <w:proofErr w:type="gramStart"/>
      <w:r w:rsidRPr="00462F9B">
        <w:rPr>
          <w:i/>
          <w:iCs/>
          <w:szCs w:val="28"/>
          <w:lang w:val="en-US"/>
        </w:rPr>
        <w:t>S</w:t>
      </w:r>
      <w:proofErr w:type="gramEnd"/>
      <w:r w:rsidRPr="00462F9B">
        <w:rPr>
          <w:szCs w:val="28"/>
        </w:rPr>
        <w:t xml:space="preserve">кольца, считая стороны квадратных клеток равными 1. В ответе укажите </w:t>
      </w:r>
      <w:r w:rsidRPr="00462F9B">
        <w:rPr>
          <w:noProof/>
          <w:szCs w:val="28"/>
          <w:vertAlign w:val="subscript"/>
        </w:rPr>
        <w:drawing>
          <wp:inline distT="0" distB="0" distL="0" distR="0">
            <wp:extent cx="180975" cy="4572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szCs w:val="28"/>
        </w:rPr>
        <w:t>.</w:t>
      </w:r>
    </w:p>
    <w:p w:rsidR="003D1CE1" w:rsidRPr="00462F9B" w:rsidRDefault="003D1CE1" w:rsidP="003D1CE1">
      <w:pPr>
        <w:pStyle w:val="2"/>
        <w:ind w:left="708"/>
        <w:rPr>
          <w:szCs w:val="28"/>
        </w:rPr>
      </w:pPr>
      <w:r w:rsidRPr="00462F9B">
        <w:rPr>
          <w:szCs w:val="28"/>
          <w:lang w:val="en-US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lastRenderedPageBreak/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1435735</wp:posOffset>
            </wp:positionH>
            <wp:positionV relativeFrom="paragraph">
              <wp:align>top</wp:align>
            </wp:positionV>
            <wp:extent cx="1987550" cy="1962150"/>
            <wp:effectExtent l="19050" t="0" r="0" b="0"/>
            <wp:wrapTopAndBottom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96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suppressAutoHyphens/>
        <w:ind w:right="845" w:firstLine="708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3.</w:t>
      </w:r>
      <w:r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 Найдите площадь трапеции, вершины которой имеют координаты (1, 1), (1, 4), (3, 4), (5, 1).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7395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0</wp:posOffset>
            </wp:positionV>
            <wp:extent cx="1699260" cy="1655445"/>
            <wp:effectExtent l="19050" t="0" r="0" b="0"/>
            <wp:wrapTopAndBottom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655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3D1CE1" w:rsidRPr="00462F9B" w:rsidRDefault="003D1CE1" w:rsidP="003D1CE1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F528F4" w:rsidRPr="00462F9B" w:rsidRDefault="00F528F4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4. В равнобедренном треугольнике АВС (АВ= </w:t>
      </w:r>
      <w:proofErr w:type="gramStart"/>
      <w:r w:rsidRPr="00462F9B">
        <w:rPr>
          <w:rFonts w:ascii="Times New Roman" w:hAnsi="Times New Roman" w:cs="Times New Roman"/>
          <w:snapToGrid w:val="0"/>
          <w:sz w:val="28"/>
          <w:szCs w:val="28"/>
        </w:rPr>
        <w:t>ВС</w:t>
      </w:r>
      <w:proofErr w:type="gramEnd"/>
      <w:r w:rsidRPr="00462F9B">
        <w:rPr>
          <w:rFonts w:ascii="Times New Roman" w:hAnsi="Times New Roman" w:cs="Times New Roman"/>
          <w:snapToGrid w:val="0"/>
          <w:sz w:val="28"/>
          <w:szCs w:val="28"/>
        </w:rPr>
        <w:t>) АВ = 5 см, АС = 8 см. Найдите площадь треугольника.</w:t>
      </w:r>
    </w:p>
    <w:p w:rsidR="00F528F4" w:rsidRPr="00462F9B" w:rsidRDefault="00F528F4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t>5. Диагональ квадрата равна 8 см. Найдите его площадь.</w:t>
      </w:r>
    </w:p>
    <w:p w:rsidR="00D80205" w:rsidRPr="00462F9B" w:rsidRDefault="00F528F4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6. В параллелограмме </w:t>
      </w:r>
      <w:proofErr w:type="gramStart"/>
      <w:r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ABCD</w:t>
      </w:r>
      <w:proofErr w:type="gramEnd"/>
      <w:r w:rsidR="00D80205"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проведены диагонали АС и 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BD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. Площадь треугольника 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ABD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</w:rPr>
        <w:t>равна 72 см</w:t>
      </w:r>
      <w:proofErr w:type="gramStart"/>
      <w:r w:rsidR="00D80205" w:rsidRPr="00462F9B">
        <w:rPr>
          <w:rFonts w:ascii="Times New Roman" w:hAnsi="Times New Roman" w:cs="Times New Roman"/>
          <w:snapToGrid w:val="0"/>
          <w:sz w:val="28"/>
          <w:szCs w:val="28"/>
          <w:vertAlign w:val="superscript"/>
        </w:rPr>
        <w:t>2</w:t>
      </w:r>
      <w:proofErr w:type="gramEnd"/>
      <w:r w:rsidR="00D80205"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. Найдите площадь треугольника 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ACD</w:t>
      </w:r>
      <w:r w:rsidR="00D80205" w:rsidRPr="00462F9B">
        <w:rPr>
          <w:rFonts w:ascii="Times New Roman" w:hAnsi="Times New Roman" w:cs="Times New Roman"/>
          <w:snapToGrid w:val="0"/>
          <w:sz w:val="28"/>
          <w:szCs w:val="28"/>
        </w:rPr>
        <w:t>.</w:t>
      </w:r>
    </w:p>
    <w:p w:rsidR="00D80205" w:rsidRPr="00462F9B" w:rsidRDefault="00D80205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</w:p>
    <w:p w:rsidR="00D80205" w:rsidRPr="00462F9B" w:rsidRDefault="00D80205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</w:p>
    <w:p w:rsidR="00D80205" w:rsidRPr="00462F9B" w:rsidRDefault="00D80205" w:rsidP="003D1CE1">
      <w:pPr>
        <w:ind w:firstLine="709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t>Ответы.</w:t>
      </w:r>
    </w:p>
    <w:p w:rsidR="00D80205" w:rsidRPr="00462F9B" w:rsidRDefault="00D80205" w:rsidP="00D80205">
      <w:pPr>
        <w:pStyle w:val="2"/>
        <w:rPr>
          <w:snapToGrid w:val="0"/>
          <w:szCs w:val="28"/>
        </w:rPr>
      </w:pPr>
      <w:r w:rsidRPr="00462F9B">
        <w:rPr>
          <w:snapToGrid w:val="0"/>
          <w:szCs w:val="28"/>
        </w:rPr>
        <w:t xml:space="preserve">Вариант 1. </w:t>
      </w:r>
    </w:p>
    <w:p w:rsidR="00D80205" w:rsidRPr="00462F9B" w:rsidRDefault="00D80205" w:rsidP="00D80205">
      <w:pPr>
        <w:pStyle w:val="2"/>
        <w:rPr>
          <w:szCs w:val="28"/>
        </w:rPr>
      </w:pPr>
      <w:r w:rsidRPr="00462F9B">
        <w:rPr>
          <w:b/>
          <w:bCs/>
          <w:szCs w:val="28"/>
        </w:rPr>
        <w:t xml:space="preserve">1. </w:t>
      </w:r>
      <w:r w:rsidRPr="00462F9B">
        <w:rPr>
          <w:szCs w:val="28"/>
        </w:rPr>
        <w:t>10.</w:t>
      </w:r>
      <w:r w:rsidRPr="00462F9B">
        <w:rPr>
          <w:b/>
          <w:bCs/>
          <w:szCs w:val="28"/>
        </w:rPr>
        <w:t xml:space="preserve"> 2.</w:t>
      </w:r>
      <w:r w:rsidRPr="00462F9B">
        <w:rPr>
          <w:szCs w:val="28"/>
        </w:rPr>
        <w:t xml:space="preserve"> 7,5. </w:t>
      </w:r>
      <w:r w:rsidRPr="00462F9B">
        <w:rPr>
          <w:b/>
          <w:bCs/>
          <w:szCs w:val="28"/>
        </w:rPr>
        <w:t>3.</w:t>
      </w:r>
      <w:r w:rsidRPr="00462F9B">
        <w:rPr>
          <w:szCs w:val="28"/>
        </w:rPr>
        <w:t xml:space="preserve"> 7,5. </w:t>
      </w:r>
      <w:r w:rsidRPr="00462F9B">
        <w:rPr>
          <w:b/>
          <w:szCs w:val="28"/>
        </w:rPr>
        <w:t xml:space="preserve">4. </w:t>
      </w:r>
      <w:r w:rsidRPr="00462F9B">
        <w:rPr>
          <w:position w:val="-8"/>
          <w:szCs w:val="28"/>
        </w:rPr>
        <w:object w:dxaOrig="600" w:dyaOrig="360">
          <v:shape id="_x0000_i1039" type="#_x0000_t75" style="width:30pt;height:18pt" o:ole="">
            <v:imagedata r:id="rId77" o:title=""/>
          </v:shape>
          <o:OLEObject Type="Embed" ProgID="Equation.DSMT4" ShapeID="_x0000_i1039" DrawAspect="Content" ObjectID="_1377370149" r:id="rId78"/>
        </w:object>
      </w:r>
      <w:r w:rsidRPr="00462F9B">
        <w:rPr>
          <w:szCs w:val="28"/>
        </w:rPr>
        <w:t xml:space="preserve">. </w:t>
      </w:r>
      <w:r w:rsidRPr="00462F9B">
        <w:rPr>
          <w:b/>
          <w:szCs w:val="28"/>
        </w:rPr>
        <w:t xml:space="preserve">5. </w:t>
      </w:r>
      <w:r w:rsidRPr="00462F9B">
        <w:rPr>
          <w:szCs w:val="28"/>
        </w:rPr>
        <w:t xml:space="preserve">120. </w:t>
      </w:r>
      <w:r w:rsidRPr="00462F9B">
        <w:rPr>
          <w:b/>
          <w:szCs w:val="28"/>
        </w:rPr>
        <w:t xml:space="preserve">6. </w:t>
      </w:r>
      <w:r w:rsidR="0050690F" w:rsidRPr="00462F9B">
        <w:rPr>
          <w:szCs w:val="28"/>
        </w:rPr>
        <w:t>78.</w:t>
      </w:r>
    </w:p>
    <w:p w:rsidR="00D80205" w:rsidRPr="00462F9B" w:rsidRDefault="00D80205" w:rsidP="00D80205">
      <w:pPr>
        <w:pStyle w:val="2"/>
        <w:rPr>
          <w:szCs w:val="28"/>
        </w:rPr>
      </w:pPr>
    </w:p>
    <w:p w:rsidR="00D80205" w:rsidRPr="00462F9B" w:rsidRDefault="00D80205" w:rsidP="00D80205">
      <w:pPr>
        <w:pStyle w:val="2"/>
        <w:rPr>
          <w:szCs w:val="28"/>
        </w:rPr>
      </w:pPr>
      <w:r w:rsidRPr="00462F9B">
        <w:rPr>
          <w:szCs w:val="28"/>
        </w:rPr>
        <w:t>Вариант 2.</w:t>
      </w:r>
    </w:p>
    <w:p w:rsidR="00D80205" w:rsidRPr="00462F9B" w:rsidRDefault="00D80205" w:rsidP="00D80205">
      <w:pPr>
        <w:pStyle w:val="2"/>
        <w:rPr>
          <w:b/>
          <w:szCs w:val="28"/>
        </w:rPr>
      </w:pPr>
      <w:r w:rsidRPr="00462F9B">
        <w:rPr>
          <w:b/>
          <w:bCs/>
          <w:szCs w:val="28"/>
        </w:rPr>
        <w:t>1.</w:t>
      </w:r>
      <w:r w:rsidRPr="00462F9B">
        <w:rPr>
          <w:szCs w:val="28"/>
        </w:rPr>
        <w:t xml:space="preserve"> 6. </w:t>
      </w:r>
      <w:r w:rsidRPr="00462F9B">
        <w:rPr>
          <w:b/>
          <w:szCs w:val="28"/>
        </w:rPr>
        <w:t>2</w:t>
      </w:r>
      <w:r w:rsidRPr="00462F9B">
        <w:rPr>
          <w:b/>
          <w:bCs/>
          <w:szCs w:val="28"/>
        </w:rPr>
        <w:t xml:space="preserve">. </w:t>
      </w:r>
      <w:r w:rsidRPr="00462F9B">
        <w:rPr>
          <w:szCs w:val="28"/>
        </w:rPr>
        <w:t xml:space="preserve">4. </w:t>
      </w:r>
      <w:r w:rsidRPr="00462F9B">
        <w:rPr>
          <w:b/>
          <w:szCs w:val="28"/>
        </w:rPr>
        <w:t>3</w:t>
      </w:r>
      <w:r w:rsidRPr="00462F9B">
        <w:rPr>
          <w:b/>
          <w:bCs/>
          <w:szCs w:val="28"/>
        </w:rPr>
        <w:t>.</w:t>
      </w:r>
      <w:r w:rsidRPr="00462F9B">
        <w:rPr>
          <w:szCs w:val="28"/>
        </w:rPr>
        <w:t>9.</w:t>
      </w:r>
      <w:r w:rsidR="0050690F" w:rsidRPr="00462F9B">
        <w:rPr>
          <w:b/>
          <w:szCs w:val="28"/>
        </w:rPr>
        <w:t xml:space="preserve">4. </w:t>
      </w:r>
      <w:r w:rsidR="0050690F" w:rsidRPr="00462F9B">
        <w:rPr>
          <w:szCs w:val="28"/>
        </w:rPr>
        <w:t xml:space="preserve">12. </w:t>
      </w:r>
      <w:r w:rsidR="0050690F" w:rsidRPr="00462F9B">
        <w:rPr>
          <w:b/>
          <w:szCs w:val="28"/>
        </w:rPr>
        <w:t xml:space="preserve">5. </w:t>
      </w:r>
      <w:r w:rsidR="0050690F" w:rsidRPr="00462F9B">
        <w:rPr>
          <w:szCs w:val="28"/>
        </w:rPr>
        <w:t xml:space="preserve">32.  </w:t>
      </w:r>
      <w:r w:rsidR="0050690F" w:rsidRPr="00462F9B">
        <w:rPr>
          <w:b/>
          <w:szCs w:val="28"/>
        </w:rPr>
        <w:t xml:space="preserve">6. </w:t>
      </w:r>
      <w:r w:rsidR="0050690F" w:rsidRPr="00462F9B">
        <w:rPr>
          <w:szCs w:val="28"/>
        </w:rPr>
        <w:t>72.</w:t>
      </w:r>
    </w:p>
    <w:p w:rsidR="003D1CE1" w:rsidRPr="00462F9B" w:rsidRDefault="003D1CE1" w:rsidP="003D1CE1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</w:rPr>
        <w:br w:type="page"/>
      </w:r>
    </w:p>
    <w:p w:rsidR="00F768AB" w:rsidRDefault="00F768AB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61DC" w:rsidRPr="00CA6A24" w:rsidRDefault="001E10FB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Зеленые</w:t>
      </w:r>
      <w:r w:rsidR="00DD61DC" w:rsidRPr="00462F9B">
        <w:rPr>
          <w:rFonts w:ascii="Times New Roman" w:hAnsi="Times New Roman" w:cs="Times New Roman"/>
          <w:b/>
          <w:sz w:val="28"/>
          <w:szCs w:val="28"/>
        </w:rPr>
        <w:t xml:space="preserve"> карточк</w:t>
      </w:r>
      <w:r w:rsidR="00CA6A24">
        <w:rPr>
          <w:rFonts w:ascii="Times New Roman" w:hAnsi="Times New Roman" w:cs="Times New Roman"/>
          <w:b/>
          <w:sz w:val="28"/>
          <w:szCs w:val="28"/>
        </w:rPr>
        <w:t xml:space="preserve">и, </w:t>
      </w:r>
      <w:proofErr w:type="gramStart"/>
      <w:r w:rsidR="00CA6A24" w:rsidRPr="00CA6A24">
        <w:rPr>
          <w:rFonts w:ascii="Times New Roman" w:hAnsi="Times New Roman" w:cs="Times New Roman"/>
          <w:b/>
          <w:sz w:val="28"/>
          <w:szCs w:val="28"/>
        </w:rPr>
        <w:t>(</w:t>
      </w:r>
      <w:r w:rsidR="00CA6A24" w:rsidRPr="00CA6A2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End"/>
      <w:r w:rsidR="00CA6A24" w:rsidRPr="00CA6A24">
        <w:rPr>
          <w:rFonts w:ascii="Times New Roman" w:hAnsi="Times New Roman" w:cs="Times New Roman"/>
          <w:b/>
          <w:i/>
          <w:sz w:val="28"/>
          <w:szCs w:val="28"/>
        </w:rPr>
        <w:t>с заданиями</w:t>
      </w:r>
      <w:r w:rsidR="006D4259">
        <w:rPr>
          <w:rFonts w:ascii="Times New Roman" w:hAnsi="Times New Roman" w:cs="Times New Roman"/>
          <w:b/>
          <w:i/>
          <w:sz w:val="28"/>
          <w:szCs w:val="28"/>
        </w:rPr>
        <w:t xml:space="preserve"> начального </w:t>
      </w:r>
      <w:r w:rsidR="00CA6A24" w:rsidRPr="00CA6A24">
        <w:rPr>
          <w:rFonts w:ascii="Times New Roman" w:hAnsi="Times New Roman" w:cs="Times New Roman"/>
          <w:b/>
          <w:i/>
          <w:sz w:val="28"/>
          <w:szCs w:val="28"/>
        </w:rPr>
        <w:t xml:space="preserve"> уровня сложности)</w:t>
      </w:r>
    </w:p>
    <w:p w:rsidR="0050690F" w:rsidRPr="00462F9B" w:rsidRDefault="0050690F" w:rsidP="0050690F">
      <w:pPr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Вариант 1.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1.</w:t>
      </w:r>
      <w:r w:rsidRPr="00462F9B">
        <w:rPr>
          <w:szCs w:val="28"/>
        </w:rPr>
        <w:t xml:space="preserve"> Найдите площадь параллелограмм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2.</w:t>
      </w:r>
      <w:r w:rsidRPr="00462F9B">
        <w:rPr>
          <w:szCs w:val="28"/>
        </w:rPr>
        <w:t xml:space="preserve"> Найдите площадь треугольника </w:t>
      </w:r>
      <w:r w:rsidRPr="00462F9B">
        <w:rPr>
          <w:i/>
          <w:iCs/>
          <w:szCs w:val="28"/>
          <w:lang w:val="en-US"/>
        </w:rPr>
        <w:t>ABC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78048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3.</w:t>
      </w:r>
      <w:r w:rsidRPr="00462F9B">
        <w:rPr>
          <w:szCs w:val="28"/>
        </w:rPr>
        <w:t xml:space="preserve"> Найдите площадь трапеции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4.</w:t>
      </w:r>
      <w:r w:rsidRPr="00462F9B">
        <w:rPr>
          <w:szCs w:val="28"/>
        </w:rPr>
        <w:t xml:space="preserve"> Найдите площадь четырехугольник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lastRenderedPageBreak/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5.</w:t>
      </w:r>
      <w:r w:rsidRPr="00462F9B">
        <w:rPr>
          <w:szCs w:val="28"/>
        </w:rPr>
        <w:t xml:space="preserve"> Найдите площадь </w:t>
      </w:r>
      <w:proofErr w:type="gramStart"/>
      <w:r w:rsidRPr="00462F9B">
        <w:rPr>
          <w:i/>
          <w:iCs/>
          <w:szCs w:val="28"/>
          <w:lang w:val="en-US"/>
        </w:rPr>
        <w:t>S</w:t>
      </w:r>
      <w:proofErr w:type="gramEnd"/>
      <w:r w:rsidRPr="00462F9B">
        <w:rPr>
          <w:szCs w:val="28"/>
        </w:rPr>
        <w:t xml:space="preserve">сектора, считая стороны квадратных клеток равными 1. В ответе укажите </w:t>
      </w:r>
      <w:r w:rsidRPr="00462F9B">
        <w:rPr>
          <w:noProof/>
          <w:szCs w:val="28"/>
          <w:vertAlign w:val="subscript"/>
        </w:rPr>
        <w:drawing>
          <wp:inline distT="0" distB="0" distL="0" distR="0">
            <wp:extent cx="180975" cy="4572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szCs w:val="28"/>
        </w:rPr>
        <w:t>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0</wp:posOffset>
            </wp:positionV>
            <wp:extent cx="1965960" cy="2067560"/>
            <wp:effectExtent l="19050" t="0" r="0" b="0"/>
            <wp:wrapTopAndBottom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206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suppressAutoHyphens/>
        <w:ind w:right="845" w:firstLine="708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6.</w:t>
      </w:r>
      <w:r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 Найдите площадь треугольника, вершины которого имеют координаты (1, 1), (1, 4), (4, 3)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column">
              <wp:posOffset>1778635</wp:posOffset>
            </wp:positionH>
            <wp:positionV relativeFrom="paragraph">
              <wp:align>top</wp:align>
            </wp:positionV>
            <wp:extent cx="1699260" cy="1655445"/>
            <wp:effectExtent l="19050" t="0" r="0" b="0"/>
            <wp:wrapTopAndBottom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655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ind w:firstLine="709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br w:type="page"/>
      </w:r>
    </w:p>
    <w:p w:rsidR="0050690F" w:rsidRPr="00462F9B" w:rsidRDefault="0050690F" w:rsidP="0050690F">
      <w:pPr>
        <w:ind w:firstLine="709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</w:p>
    <w:p w:rsidR="0050690F" w:rsidRPr="00462F9B" w:rsidRDefault="0050690F" w:rsidP="0050690F">
      <w:pPr>
        <w:ind w:firstLine="709"/>
        <w:rPr>
          <w:rFonts w:ascii="Times New Roman" w:hAnsi="Times New Roman" w:cs="Times New Roman"/>
          <w:b/>
          <w:bCs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Вариант 2.</w:t>
      </w:r>
    </w:p>
    <w:p w:rsidR="0050690F" w:rsidRPr="00462F9B" w:rsidRDefault="0050690F" w:rsidP="0050690F">
      <w:pPr>
        <w:pStyle w:val="2"/>
        <w:ind w:left="1068"/>
        <w:rPr>
          <w:szCs w:val="28"/>
        </w:rPr>
      </w:pPr>
      <w:r w:rsidRPr="00462F9B">
        <w:rPr>
          <w:b/>
          <w:szCs w:val="28"/>
        </w:rPr>
        <w:t xml:space="preserve">1.     </w:t>
      </w:r>
      <w:r w:rsidRPr="00462F9B">
        <w:rPr>
          <w:szCs w:val="28"/>
        </w:rPr>
        <w:t xml:space="preserve">Найдите площадь параллелограмм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ind w:left="708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4192" behindDoc="0" locked="0" layoutInCell="1" allowOverlap="1">
            <wp:simplePos x="0" y="0"/>
            <wp:positionH relativeFrom="column">
              <wp:posOffset>1892935</wp:posOffset>
            </wp:positionH>
            <wp:positionV relativeFrom="paragraph">
              <wp:align>top</wp:align>
            </wp:positionV>
            <wp:extent cx="1870075" cy="1845310"/>
            <wp:effectExtent l="19050" t="0" r="0" b="0"/>
            <wp:wrapTopAndBottom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left="708"/>
        <w:rPr>
          <w:szCs w:val="28"/>
        </w:rPr>
      </w:pPr>
      <w:r w:rsidRPr="00462F9B">
        <w:rPr>
          <w:b/>
          <w:szCs w:val="28"/>
        </w:rPr>
        <w:t xml:space="preserve">2.     </w:t>
      </w:r>
      <w:r w:rsidRPr="00462F9B">
        <w:rPr>
          <w:szCs w:val="28"/>
        </w:rPr>
        <w:t xml:space="preserve">Найдите площадь треугольника </w:t>
      </w:r>
      <w:r w:rsidRPr="00462F9B">
        <w:rPr>
          <w:i/>
          <w:iCs/>
          <w:szCs w:val="28"/>
          <w:lang w:val="en-US"/>
        </w:rPr>
        <w:t>ABC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ind w:left="708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1778635</wp:posOffset>
            </wp:positionH>
            <wp:positionV relativeFrom="paragraph">
              <wp:align>top</wp:align>
            </wp:positionV>
            <wp:extent cx="1870075" cy="1845310"/>
            <wp:effectExtent l="19050" t="0" r="0" b="0"/>
            <wp:wrapTopAndBottom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left="1068"/>
        <w:rPr>
          <w:szCs w:val="28"/>
        </w:rPr>
      </w:pPr>
      <w:r w:rsidRPr="00462F9B">
        <w:rPr>
          <w:b/>
          <w:szCs w:val="28"/>
        </w:rPr>
        <w:t xml:space="preserve">3.     </w:t>
      </w:r>
      <w:r w:rsidRPr="00462F9B">
        <w:rPr>
          <w:szCs w:val="28"/>
        </w:rPr>
        <w:t xml:space="preserve">Найдите площадь трапеции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ind w:left="708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6240" behindDoc="0" locked="0" layoutInCell="1" allowOverlap="1">
            <wp:simplePos x="0" y="0"/>
            <wp:positionH relativeFrom="column">
              <wp:posOffset>1778635</wp:posOffset>
            </wp:positionH>
            <wp:positionV relativeFrom="paragraph">
              <wp:align>top</wp:align>
            </wp:positionV>
            <wp:extent cx="1870075" cy="1845310"/>
            <wp:effectExtent l="19050" t="0" r="0" b="0"/>
            <wp:wrapTopAndBottom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4.</w:t>
      </w:r>
      <w:r w:rsidRPr="00462F9B">
        <w:rPr>
          <w:szCs w:val="28"/>
        </w:rPr>
        <w:t xml:space="preserve"> Найдите площадь четырехугольника </w:t>
      </w:r>
      <w:r w:rsidRPr="00462F9B">
        <w:rPr>
          <w:i/>
          <w:iCs/>
          <w:szCs w:val="28"/>
          <w:lang w:val="en-US"/>
        </w:rPr>
        <w:t>ABCD</w:t>
      </w:r>
      <w:r w:rsidRPr="00462F9B">
        <w:rPr>
          <w:szCs w:val="28"/>
        </w:rPr>
        <w:t>, считая стороны квадратных клеток равными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lastRenderedPageBreak/>
        <w:drawing>
          <wp:anchor distT="0" distB="0" distL="114300" distR="114300" simplePos="0" relativeHeight="251789312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0</wp:posOffset>
            </wp:positionV>
            <wp:extent cx="1870075" cy="1845310"/>
            <wp:effectExtent l="19050" t="0" r="0" b="0"/>
            <wp:wrapTopAndBottom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45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ind w:firstLine="708"/>
        <w:rPr>
          <w:szCs w:val="28"/>
        </w:rPr>
      </w:pPr>
      <w:r w:rsidRPr="00462F9B">
        <w:rPr>
          <w:b/>
          <w:bCs/>
          <w:szCs w:val="28"/>
        </w:rPr>
        <w:t>5.</w:t>
      </w:r>
      <w:r w:rsidRPr="00462F9B">
        <w:rPr>
          <w:szCs w:val="28"/>
        </w:rPr>
        <w:t xml:space="preserve"> Найдите площадь </w:t>
      </w:r>
      <w:proofErr w:type="gramStart"/>
      <w:r w:rsidRPr="00462F9B">
        <w:rPr>
          <w:i/>
          <w:iCs/>
          <w:szCs w:val="28"/>
          <w:lang w:val="en-US"/>
        </w:rPr>
        <w:t>S</w:t>
      </w:r>
      <w:proofErr w:type="gramEnd"/>
      <w:r w:rsidRPr="00462F9B">
        <w:rPr>
          <w:szCs w:val="28"/>
        </w:rPr>
        <w:t xml:space="preserve">сектора, считая стороны квадратных клеток равными 1. В ответе укажите </w:t>
      </w:r>
      <w:r w:rsidRPr="00462F9B">
        <w:rPr>
          <w:noProof/>
          <w:szCs w:val="28"/>
          <w:vertAlign w:val="subscript"/>
        </w:rPr>
        <w:drawing>
          <wp:inline distT="0" distB="0" distL="0" distR="0">
            <wp:extent cx="180975" cy="4572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2F9B">
        <w:rPr>
          <w:szCs w:val="28"/>
        </w:rPr>
        <w:t>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noProof/>
          <w:szCs w:val="28"/>
        </w:rPr>
        <w:drawing>
          <wp:anchor distT="0" distB="0" distL="114300" distR="114300" simplePos="0" relativeHeight="251787264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0</wp:posOffset>
            </wp:positionV>
            <wp:extent cx="2158365" cy="1962150"/>
            <wp:effectExtent l="19050" t="0" r="0" b="0"/>
            <wp:wrapTopAndBottom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8365" cy="196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szCs w:val="28"/>
        </w:rPr>
        <w:t> 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50690F" w:rsidRPr="00462F9B" w:rsidRDefault="0050690F" w:rsidP="0050690F">
      <w:pPr>
        <w:suppressAutoHyphens/>
        <w:ind w:right="845" w:firstLine="708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b/>
          <w:bCs/>
          <w:snapToGrid w:val="0"/>
          <w:sz w:val="28"/>
          <w:szCs w:val="28"/>
        </w:rPr>
        <w:t>6.</w:t>
      </w:r>
      <w:r w:rsidRPr="00462F9B">
        <w:rPr>
          <w:rFonts w:ascii="Times New Roman" w:hAnsi="Times New Roman" w:cs="Times New Roman"/>
          <w:snapToGrid w:val="0"/>
          <w:sz w:val="28"/>
          <w:szCs w:val="28"/>
        </w:rPr>
        <w:t xml:space="preserve"> Найдите площадь параллелограмма, вершины которого имеют координаты (1, 2), (1, 4), (5, 3), (5, 1).</w:t>
      </w:r>
    </w:p>
    <w:p w:rsidR="0050690F" w:rsidRPr="00462F9B" w:rsidRDefault="0050690F" w:rsidP="0050690F">
      <w:pPr>
        <w:suppressAutoHyphens/>
        <w:ind w:right="845" w:firstLine="708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462F9B">
        <w:rPr>
          <w:rFonts w:ascii="Times New Roman" w:hAnsi="Times New Roman" w:cs="Times New Roman"/>
          <w:snapToGrid w:val="0"/>
          <w:sz w:val="28"/>
          <w:szCs w:val="28"/>
          <w:lang w:val="en-US"/>
        </w:rPr>
        <w:t> </w:t>
      </w:r>
    </w:p>
    <w:p w:rsidR="0050690F" w:rsidRPr="00462F9B" w:rsidRDefault="0050690F" w:rsidP="0050690F">
      <w:pPr>
        <w:pStyle w:val="2"/>
        <w:rPr>
          <w:b/>
          <w:szCs w:val="28"/>
        </w:rPr>
      </w:pPr>
      <w:r w:rsidRPr="00462F9B">
        <w:rPr>
          <w:b/>
          <w:noProof/>
          <w:szCs w:val="28"/>
        </w:rPr>
        <w:drawing>
          <wp:anchor distT="0" distB="0" distL="114300" distR="114300" simplePos="0" relativeHeight="251788288" behindDoc="0" locked="0" layoutInCell="1" allowOverlap="1">
            <wp:simplePos x="0" y="0"/>
            <wp:positionH relativeFrom="column">
              <wp:posOffset>1664335</wp:posOffset>
            </wp:positionH>
            <wp:positionV relativeFrom="paragraph">
              <wp:align>top</wp:align>
            </wp:positionV>
            <wp:extent cx="1710055" cy="1645285"/>
            <wp:effectExtent l="19050" t="0" r="4445" b="0"/>
            <wp:wrapTopAndBottom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645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62F9B">
        <w:rPr>
          <w:b/>
          <w:szCs w:val="28"/>
        </w:rPr>
        <w:t> Ответы.</w:t>
      </w:r>
    </w:p>
    <w:p w:rsidR="0050690F" w:rsidRPr="00462F9B" w:rsidRDefault="0050690F" w:rsidP="0050690F">
      <w:pPr>
        <w:pStyle w:val="2"/>
        <w:rPr>
          <w:szCs w:val="28"/>
        </w:rPr>
      </w:pPr>
    </w:p>
    <w:p w:rsidR="0050690F" w:rsidRPr="00462F9B" w:rsidRDefault="0050690F" w:rsidP="0050690F">
      <w:pPr>
        <w:pStyle w:val="2"/>
        <w:rPr>
          <w:b/>
          <w:szCs w:val="28"/>
        </w:rPr>
      </w:pPr>
      <w:r w:rsidRPr="00462F9B">
        <w:rPr>
          <w:b/>
          <w:szCs w:val="28"/>
        </w:rPr>
        <w:t>Вариант 1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b/>
          <w:bCs/>
          <w:szCs w:val="28"/>
        </w:rPr>
        <w:t>1.</w:t>
      </w:r>
      <w:r w:rsidRPr="00462F9B">
        <w:rPr>
          <w:szCs w:val="28"/>
        </w:rPr>
        <w:t xml:space="preserve"> 8.</w:t>
      </w:r>
      <w:r w:rsidRPr="00462F9B">
        <w:rPr>
          <w:b/>
          <w:bCs/>
          <w:szCs w:val="28"/>
        </w:rPr>
        <w:t xml:space="preserve"> 2.</w:t>
      </w:r>
      <w:r w:rsidRPr="00462F9B">
        <w:rPr>
          <w:szCs w:val="28"/>
        </w:rPr>
        <w:t xml:space="preserve"> 6. </w:t>
      </w:r>
      <w:r w:rsidRPr="00462F9B">
        <w:rPr>
          <w:b/>
          <w:bCs/>
          <w:szCs w:val="28"/>
        </w:rPr>
        <w:t>3.</w:t>
      </w:r>
      <w:r w:rsidRPr="00462F9B">
        <w:rPr>
          <w:szCs w:val="28"/>
        </w:rPr>
        <w:t xml:space="preserve"> 7,5. </w:t>
      </w:r>
      <w:r w:rsidRPr="00462F9B">
        <w:rPr>
          <w:b/>
          <w:bCs/>
          <w:szCs w:val="28"/>
        </w:rPr>
        <w:t>4.</w:t>
      </w:r>
      <w:r w:rsidRPr="00462F9B">
        <w:rPr>
          <w:szCs w:val="28"/>
        </w:rPr>
        <w:t xml:space="preserve"> 8. </w:t>
      </w:r>
      <w:r w:rsidRPr="00462F9B">
        <w:rPr>
          <w:b/>
          <w:bCs/>
          <w:szCs w:val="28"/>
        </w:rPr>
        <w:t xml:space="preserve">5. </w:t>
      </w:r>
      <w:r w:rsidRPr="00462F9B">
        <w:rPr>
          <w:szCs w:val="28"/>
        </w:rPr>
        <w:t xml:space="preserve">1. </w:t>
      </w:r>
      <w:r w:rsidRPr="00462F9B">
        <w:rPr>
          <w:b/>
          <w:bCs/>
          <w:szCs w:val="28"/>
        </w:rPr>
        <w:t>6.</w:t>
      </w:r>
      <w:r w:rsidRPr="00462F9B">
        <w:rPr>
          <w:szCs w:val="28"/>
        </w:rPr>
        <w:t xml:space="preserve"> 4,5.</w:t>
      </w:r>
    </w:p>
    <w:p w:rsidR="0050690F" w:rsidRPr="00462F9B" w:rsidRDefault="0050690F" w:rsidP="0050690F">
      <w:pPr>
        <w:pStyle w:val="2"/>
        <w:rPr>
          <w:szCs w:val="28"/>
        </w:rPr>
      </w:pPr>
    </w:p>
    <w:p w:rsidR="0050690F" w:rsidRPr="00462F9B" w:rsidRDefault="0050690F" w:rsidP="0050690F">
      <w:pPr>
        <w:pStyle w:val="2"/>
        <w:rPr>
          <w:b/>
          <w:szCs w:val="28"/>
        </w:rPr>
      </w:pPr>
      <w:r w:rsidRPr="00462F9B">
        <w:rPr>
          <w:b/>
          <w:szCs w:val="28"/>
        </w:rPr>
        <w:t>Вариант 2.</w:t>
      </w: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b/>
          <w:bCs/>
          <w:szCs w:val="28"/>
        </w:rPr>
        <w:t xml:space="preserve">1. </w:t>
      </w:r>
      <w:r w:rsidRPr="00462F9B">
        <w:rPr>
          <w:szCs w:val="28"/>
        </w:rPr>
        <w:t>8.</w:t>
      </w:r>
      <w:r w:rsidRPr="00462F9B">
        <w:rPr>
          <w:b/>
          <w:bCs/>
          <w:szCs w:val="28"/>
        </w:rPr>
        <w:t xml:space="preserve"> 2.</w:t>
      </w:r>
      <w:r w:rsidRPr="00462F9B">
        <w:rPr>
          <w:szCs w:val="28"/>
        </w:rPr>
        <w:t xml:space="preserve"> 6. </w:t>
      </w:r>
      <w:r w:rsidRPr="00462F9B">
        <w:rPr>
          <w:b/>
          <w:bCs/>
          <w:szCs w:val="28"/>
        </w:rPr>
        <w:t>3.</w:t>
      </w:r>
      <w:r w:rsidRPr="00462F9B">
        <w:rPr>
          <w:szCs w:val="28"/>
        </w:rPr>
        <w:t xml:space="preserve"> 7,5. </w:t>
      </w:r>
      <w:r w:rsidRPr="00462F9B">
        <w:rPr>
          <w:b/>
          <w:bCs/>
          <w:szCs w:val="28"/>
        </w:rPr>
        <w:t>4.</w:t>
      </w:r>
      <w:r w:rsidRPr="00462F9B">
        <w:rPr>
          <w:szCs w:val="28"/>
        </w:rPr>
        <w:t xml:space="preserve"> 5,5. </w:t>
      </w:r>
      <w:r w:rsidRPr="00462F9B">
        <w:rPr>
          <w:b/>
          <w:bCs/>
          <w:szCs w:val="28"/>
        </w:rPr>
        <w:t xml:space="preserve">5. </w:t>
      </w:r>
      <w:r w:rsidRPr="00462F9B">
        <w:rPr>
          <w:szCs w:val="28"/>
        </w:rPr>
        <w:t xml:space="preserve">3. </w:t>
      </w:r>
      <w:r w:rsidRPr="00462F9B">
        <w:rPr>
          <w:b/>
          <w:bCs/>
          <w:szCs w:val="28"/>
        </w:rPr>
        <w:t xml:space="preserve">6. </w:t>
      </w:r>
      <w:r w:rsidRPr="00462F9B">
        <w:rPr>
          <w:szCs w:val="28"/>
        </w:rPr>
        <w:t>8.</w:t>
      </w:r>
    </w:p>
    <w:p w:rsidR="0050690F" w:rsidRPr="00462F9B" w:rsidRDefault="0050690F" w:rsidP="0050690F">
      <w:pPr>
        <w:pStyle w:val="2"/>
        <w:rPr>
          <w:szCs w:val="28"/>
        </w:rPr>
      </w:pPr>
    </w:p>
    <w:p w:rsidR="0050690F" w:rsidRPr="00462F9B" w:rsidRDefault="0050690F" w:rsidP="0050690F">
      <w:pPr>
        <w:pStyle w:val="2"/>
        <w:rPr>
          <w:szCs w:val="28"/>
        </w:rPr>
      </w:pPr>
      <w:r w:rsidRPr="00462F9B">
        <w:rPr>
          <w:szCs w:val="28"/>
        </w:rPr>
        <w:t> </w:t>
      </w:r>
    </w:p>
    <w:p w:rsidR="00DD61DC" w:rsidRPr="00462F9B" w:rsidRDefault="00DD61DC" w:rsidP="0050690F">
      <w:pPr>
        <w:rPr>
          <w:rFonts w:ascii="Times New Roman" w:hAnsi="Times New Roman" w:cs="Times New Roman"/>
          <w:b/>
          <w:sz w:val="28"/>
          <w:szCs w:val="28"/>
        </w:rPr>
      </w:pPr>
    </w:p>
    <w:p w:rsidR="00F768AB" w:rsidRDefault="00F768AB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61DC" w:rsidRPr="00462F9B" w:rsidRDefault="00DD61DC" w:rsidP="00DD61DC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50690F" w:rsidRPr="00462F9B">
        <w:rPr>
          <w:rFonts w:ascii="Times New Roman" w:hAnsi="Times New Roman" w:cs="Times New Roman"/>
          <w:b/>
          <w:sz w:val="28"/>
          <w:szCs w:val="28"/>
        </w:rPr>
        <w:t xml:space="preserve"> этап урока (2</w:t>
      </w:r>
      <w:r w:rsidRPr="00462F9B">
        <w:rPr>
          <w:rFonts w:ascii="Times New Roman" w:hAnsi="Times New Roman" w:cs="Times New Roman"/>
          <w:b/>
          <w:sz w:val="28"/>
          <w:szCs w:val="28"/>
        </w:rPr>
        <w:t xml:space="preserve"> минут</w:t>
      </w:r>
      <w:r w:rsidR="0050690F" w:rsidRPr="00462F9B">
        <w:rPr>
          <w:rFonts w:ascii="Times New Roman" w:hAnsi="Times New Roman" w:cs="Times New Roman"/>
          <w:b/>
          <w:sz w:val="28"/>
          <w:szCs w:val="28"/>
        </w:rPr>
        <w:t>ы</w:t>
      </w:r>
      <w:r w:rsidRPr="00462F9B">
        <w:rPr>
          <w:rFonts w:ascii="Times New Roman" w:hAnsi="Times New Roman" w:cs="Times New Roman"/>
          <w:b/>
          <w:sz w:val="28"/>
          <w:szCs w:val="28"/>
        </w:rPr>
        <w:t>)</w:t>
      </w:r>
    </w:p>
    <w:p w:rsidR="00DD61DC" w:rsidRPr="00462F9B" w:rsidRDefault="00DD61DC" w:rsidP="00F768AB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b/>
          <w:sz w:val="28"/>
          <w:szCs w:val="28"/>
        </w:rPr>
        <w:t>Подведение итогов урока, комментарии по домашнему заданию</w:t>
      </w:r>
      <w:proofErr w:type="gramStart"/>
      <w:r w:rsidRPr="00462F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768AB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</w:p>
    <w:p w:rsidR="00DD61DC" w:rsidRPr="00462F9B" w:rsidRDefault="00DD61DC" w:rsidP="00DD61DC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 xml:space="preserve">Учитель еще раз обращает внимание, </w:t>
      </w:r>
      <w:proofErr w:type="gramStart"/>
      <w:r w:rsidRPr="00462F9B">
        <w:rPr>
          <w:rFonts w:ascii="Times New Roman" w:hAnsi="Times New Roman" w:cs="Times New Roman"/>
          <w:i/>
          <w:sz w:val="28"/>
          <w:szCs w:val="28"/>
        </w:rPr>
        <w:t>на те</w:t>
      </w:r>
      <w:proofErr w:type="gramEnd"/>
      <w:r w:rsidRPr="00462F9B">
        <w:rPr>
          <w:rFonts w:ascii="Times New Roman" w:hAnsi="Times New Roman" w:cs="Times New Roman"/>
          <w:i/>
          <w:sz w:val="28"/>
          <w:szCs w:val="28"/>
        </w:rPr>
        <w:t xml:space="preserve"> теоретические факты, которые вспоминали на уроке, говорит о необходимости выучить их. Отмечает наиболее успешную работу на уроке отдельных учащихся, при необходимости выставляет отметки.</w:t>
      </w:r>
    </w:p>
    <w:p w:rsidR="0005612D" w:rsidRPr="00462F9B" w:rsidRDefault="00DD61DC" w:rsidP="00F768AB">
      <w:pPr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62F9B">
        <w:rPr>
          <w:rFonts w:ascii="Times New Roman" w:hAnsi="Times New Roman" w:cs="Times New Roman"/>
          <w:i/>
          <w:sz w:val="28"/>
          <w:szCs w:val="28"/>
        </w:rPr>
        <w:t>В качестве домашнего задания учащиеся обмениваются вариантами самостоятельной работы, проведенной на уроке</w:t>
      </w:r>
      <w:proofErr w:type="gramStart"/>
      <w:r w:rsidRPr="00462F9B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  <w:r w:rsidR="00F768AB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="00F768AB">
        <w:rPr>
          <w:rFonts w:ascii="Times New Roman" w:hAnsi="Times New Roman" w:cs="Times New Roman"/>
          <w:i/>
          <w:sz w:val="28"/>
          <w:szCs w:val="28"/>
        </w:rPr>
        <w:t>л</w:t>
      </w:r>
      <w:proofErr w:type="gramEnd"/>
      <w:r w:rsidR="00F768AB">
        <w:rPr>
          <w:rFonts w:ascii="Times New Roman" w:hAnsi="Times New Roman" w:cs="Times New Roman"/>
          <w:i/>
          <w:sz w:val="28"/>
          <w:szCs w:val="28"/>
        </w:rPr>
        <w:t>ит</w:t>
      </w:r>
      <w:r w:rsidR="0005612D" w:rsidRPr="00462F9B">
        <w:rPr>
          <w:rFonts w:ascii="Times New Roman" w:hAnsi="Times New Roman" w:cs="Times New Roman"/>
          <w:b/>
          <w:i/>
          <w:sz w:val="28"/>
          <w:szCs w:val="28"/>
        </w:rPr>
        <w:t>ература.</w:t>
      </w:r>
    </w:p>
    <w:p w:rsidR="0005612D" w:rsidRPr="00462F9B" w:rsidRDefault="0005612D" w:rsidP="0005612D">
      <w:pPr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1. ЕГЭ 2010. Математика. Задача B6. Рабочая тетрадь Смирнов В.А.(под редакцией А. Л. Семенова и И.В.Ященко) М.: Издательство МЦНМО; 2010, 48 стр.</w:t>
      </w:r>
    </w:p>
    <w:p w:rsidR="0005612D" w:rsidRPr="00462F9B" w:rsidRDefault="0005612D" w:rsidP="0005612D">
      <w:pPr>
        <w:rPr>
          <w:rFonts w:ascii="Times New Roman" w:hAnsi="Times New Roman" w:cs="Times New Roman"/>
          <w:sz w:val="28"/>
          <w:szCs w:val="28"/>
        </w:rPr>
      </w:pPr>
      <w:r w:rsidRPr="00462F9B">
        <w:rPr>
          <w:rFonts w:ascii="Times New Roman" w:hAnsi="Times New Roman" w:cs="Times New Roman"/>
          <w:sz w:val="28"/>
          <w:szCs w:val="28"/>
        </w:rPr>
        <w:t>2. Геометрия 9 – 11 классы. Обобщающее повторение. Автор – составитель Ю. А Киселева. Волгоград: Издательство «Учитель»; 2009, 343 стр.</w:t>
      </w:r>
    </w:p>
    <w:p w:rsidR="0005612D" w:rsidRPr="0005612D" w:rsidRDefault="0005612D" w:rsidP="0005612D">
      <w:pPr>
        <w:rPr>
          <w:b/>
          <w:sz w:val="32"/>
        </w:rPr>
      </w:pPr>
    </w:p>
    <w:p w:rsidR="0005612D" w:rsidRPr="0005612D" w:rsidRDefault="0005612D">
      <w:pPr>
        <w:rPr>
          <w:sz w:val="28"/>
          <w:szCs w:val="28"/>
        </w:rPr>
      </w:pPr>
    </w:p>
    <w:sectPr w:rsidR="0005612D" w:rsidRPr="0005612D" w:rsidSect="00D82B99">
      <w:pgSz w:w="11906" w:h="16838"/>
      <w:pgMar w:top="360" w:right="386" w:bottom="719" w:left="900" w:header="708" w:footer="708" w:gutter="0"/>
      <w:pgBorders w:offsetFrom="page">
        <w:top w:val="pushPinNote1" w:sz="10" w:space="24" w:color="auto"/>
        <w:left w:val="pushPinNote1" w:sz="10" w:space="24" w:color="auto"/>
        <w:bottom w:val="pushPinNote1" w:sz="10" w:space="24" w:color="auto"/>
        <w:right w:val="pushPinNote1" w:sz="1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7666D"/>
    <w:multiLevelType w:val="hybridMultilevel"/>
    <w:tmpl w:val="5C2ED67E"/>
    <w:lvl w:ilvl="0" w:tplc="849CC63E">
      <w:start w:val="1"/>
      <w:numFmt w:val="bullet"/>
      <w:lvlText w:val="•"/>
      <w:lvlJc w:val="left"/>
      <w:pPr>
        <w:tabs>
          <w:tab w:val="num" w:pos="1786"/>
        </w:tabs>
        <w:ind w:left="1786" w:firstLine="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DC15AD4"/>
    <w:multiLevelType w:val="hybridMultilevel"/>
    <w:tmpl w:val="84C040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5C4DBB"/>
    <w:multiLevelType w:val="hybridMultilevel"/>
    <w:tmpl w:val="58EE1CE2"/>
    <w:lvl w:ilvl="0" w:tplc="FB18780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BB944DD"/>
    <w:multiLevelType w:val="hybridMultilevel"/>
    <w:tmpl w:val="3F12F15A"/>
    <w:lvl w:ilvl="0" w:tplc="D7080B0A">
      <w:start w:val="1"/>
      <w:numFmt w:val="bullet"/>
      <w:lvlText w:val="–"/>
      <w:lvlJc w:val="left"/>
      <w:pPr>
        <w:tabs>
          <w:tab w:val="num" w:pos="1021"/>
        </w:tabs>
        <w:ind w:left="964" w:hanging="5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BC03AD8"/>
    <w:multiLevelType w:val="hybridMultilevel"/>
    <w:tmpl w:val="7728CAAE"/>
    <w:lvl w:ilvl="0" w:tplc="EFEA75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61EDB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1EE415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4CA23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CE2A1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346A8A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DD8BCD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1AEF0C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C0077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37B5CF1"/>
    <w:multiLevelType w:val="hybridMultilevel"/>
    <w:tmpl w:val="6082D95E"/>
    <w:lvl w:ilvl="0" w:tplc="5ACE2B5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6071E06"/>
    <w:multiLevelType w:val="hybridMultilevel"/>
    <w:tmpl w:val="8C42421C"/>
    <w:lvl w:ilvl="0" w:tplc="F17A6D9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2CBA1388"/>
    <w:multiLevelType w:val="hybridMultilevel"/>
    <w:tmpl w:val="42F8B0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341153A"/>
    <w:multiLevelType w:val="hybridMultilevel"/>
    <w:tmpl w:val="29BA3C08"/>
    <w:lvl w:ilvl="0" w:tplc="7CEE1F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642F91"/>
    <w:multiLevelType w:val="hybridMultilevel"/>
    <w:tmpl w:val="1CCC113E"/>
    <w:lvl w:ilvl="0" w:tplc="E73816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506934"/>
    <w:multiLevelType w:val="hybridMultilevel"/>
    <w:tmpl w:val="FD288E8E"/>
    <w:lvl w:ilvl="0" w:tplc="30B281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7569E9"/>
    <w:multiLevelType w:val="hybridMultilevel"/>
    <w:tmpl w:val="FC26F5F2"/>
    <w:lvl w:ilvl="0" w:tplc="EFB69B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428661DA"/>
    <w:multiLevelType w:val="hybridMultilevel"/>
    <w:tmpl w:val="CD8ADC80"/>
    <w:lvl w:ilvl="0" w:tplc="7158AE2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4093E0B"/>
    <w:multiLevelType w:val="hybridMultilevel"/>
    <w:tmpl w:val="C33EAC54"/>
    <w:lvl w:ilvl="0" w:tplc="853E24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561CC80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962B15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92ACB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F2093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DC36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5614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0C60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4507AB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4996534"/>
    <w:multiLevelType w:val="hybridMultilevel"/>
    <w:tmpl w:val="1250EB84"/>
    <w:lvl w:ilvl="0" w:tplc="518CFA9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83F6F08"/>
    <w:multiLevelType w:val="hybridMultilevel"/>
    <w:tmpl w:val="F40C1F12"/>
    <w:lvl w:ilvl="0" w:tplc="2D30E10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33F54EA"/>
    <w:multiLevelType w:val="hybridMultilevel"/>
    <w:tmpl w:val="9C7000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574DC3"/>
    <w:multiLevelType w:val="hybridMultilevel"/>
    <w:tmpl w:val="EBD282C6"/>
    <w:lvl w:ilvl="0" w:tplc="D7080B0A">
      <w:start w:val="1"/>
      <w:numFmt w:val="bullet"/>
      <w:lvlText w:val="–"/>
      <w:lvlJc w:val="left"/>
      <w:pPr>
        <w:tabs>
          <w:tab w:val="num" w:pos="1021"/>
        </w:tabs>
        <w:ind w:left="964" w:hanging="5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8701A36"/>
    <w:multiLevelType w:val="hybridMultilevel"/>
    <w:tmpl w:val="688E67A0"/>
    <w:lvl w:ilvl="0" w:tplc="FCCE2C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71873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8BA98D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704F7C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8E2354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AEEF54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33C60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4406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024CC4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93A5FA7"/>
    <w:multiLevelType w:val="hybridMultilevel"/>
    <w:tmpl w:val="A42A5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1565ADF"/>
    <w:multiLevelType w:val="hybridMultilevel"/>
    <w:tmpl w:val="DAE4F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2AA6AD3"/>
    <w:multiLevelType w:val="hybridMultilevel"/>
    <w:tmpl w:val="E1FAC204"/>
    <w:lvl w:ilvl="0" w:tplc="CC86C3B0">
      <w:start w:val="1"/>
      <w:numFmt w:val="bullet"/>
      <w:lvlText w:val="–"/>
      <w:lvlJc w:val="left"/>
      <w:pPr>
        <w:tabs>
          <w:tab w:val="num" w:pos="828"/>
        </w:tabs>
        <w:ind w:left="828" w:hanging="5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11"/>
        </w:tabs>
        <w:ind w:left="22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31"/>
        </w:tabs>
        <w:ind w:left="29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51"/>
        </w:tabs>
        <w:ind w:left="36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71"/>
        </w:tabs>
        <w:ind w:left="43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91"/>
        </w:tabs>
        <w:ind w:left="50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11"/>
        </w:tabs>
        <w:ind w:left="58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31"/>
        </w:tabs>
        <w:ind w:left="65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51"/>
        </w:tabs>
        <w:ind w:left="7251" w:hanging="360"/>
      </w:pPr>
      <w:rPr>
        <w:rFonts w:ascii="Wingdings" w:hAnsi="Wingdings" w:hint="default"/>
      </w:rPr>
    </w:lvl>
  </w:abstractNum>
  <w:abstractNum w:abstractNumId="22">
    <w:nsid w:val="647C3EB6"/>
    <w:multiLevelType w:val="hybridMultilevel"/>
    <w:tmpl w:val="05CA746A"/>
    <w:lvl w:ilvl="0" w:tplc="CC86C3B0">
      <w:start w:val="1"/>
      <w:numFmt w:val="bullet"/>
      <w:lvlText w:val="–"/>
      <w:lvlJc w:val="left"/>
      <w:pPr>
        <w:tabs>
          <w:tab w:val="num" w:pos="766"/>
        </w:tabs>
        <w:ind w:left="766" w:hanging="5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3">
    <w:nsid w:val="64FE31CB"/>
    <w:multiLevelType w:val="hybridMultilevel"/>
    <w:tmpl w:val="51D615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9244C25"/>
    <w:multiLevelType w:val="hybridMultilevel"/>
    <w:tmpl w:val="53D8DC38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5">
    <w:nsid w:val="69CE52CC"/>
    <w:multiLevelType w:val="hybridMultilevel"/>
    <w:tmpl w:val="5C5EFC2C"/>
    <w:lvl w:ilvl="0" w:tplc="E73816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0F87B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E0C1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1CC6E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C6CB4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9002C1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778F8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2CECE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28E09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CB11684"/>
    <w:multiLevelType w:val="hybridMultilevel"/>
    <w:tmpl w:val="126E42DA"/>
    <w:lvl w:ilvl="0" w:tplc="2CF29D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D860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FCC43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D14F42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42E59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73441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6C04A2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A623F8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45C622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373532C"/>
    <w:multiLevelType w:val="hybridMultilevel"/>
    <w:tmpl w:val="FB98875E"/>
    <w:lvl w:ilvl="0" w:tplc="838E60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92BCE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1D857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0828AB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24A962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2543A4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82425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CF4BFF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57A41A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93077FC"/>
    <w:multiLevelType w:val="hybridMultilevel"/>
    <w:tmpl w:val="D652994C"/>
    <w:lvl w:ilvl="0" w:tplc="F4920F3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D852CCB"/>
    <w:multiLevelType w:val="hybridMultilevel"/>
    <w:tmpl w:val="2EF6F72C"/>
    <w:lvl w:ilvl="0" w:tplc="7CEE1F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7"/>
  </w:num>
  <w:num w:numId="3">
    <w:abstractNumId w:val="22"/>
  </w:num>
  <w:num w:numId="4">
    <w:abstractNumId w:val="25"/>
  </w:num>
  <w:num w:numId="5">
    <w:abstractNumId w:val="13"/>
  </w:num>
  <w:num w:numId="6">
    <w:abstractNumId w:val="27"/>
  </w:num>
  <w:num w:numId="7">
    <w:abstractNumId w:val="18"/>
  </w:num>
  <w:num w:numId="8">
    <w:abstractNumId w:val="4"/>
  </w:num>
  <w:num w:numId="9">
    <w:abstractNumId w:val="26"/>
  </w:num>
  <w:num w:numId="10">
    <w:abstractNumId w:val="0"/>
  </w:num>
  <w:num w:numId="11">
    <w:abstractNumId w:val="21"/>
  </w:num>
  <w:num w:numId="12">
    <w:abstractNumId w:val="1"/>
  </w:num>
  <w:num w:numId="13">
    <w:abstractNumId w:val="7"/>
  </w:num>
  <w:num w:numId="14">
    <w:abstractNumId w:val="24"/>
  </w:num>
  <w:num w:numId="15">
    <w:abstractNumId w:val="23"/>
  </w:num>
  <w:num w:numId="16">
    <w:abstractNumId w:val="20"/>
  </w:num>
  <w:num w:numId="17">
    <w:abstractNumId w:val="19"/>
  </w:num>
  <w:num w:numId="18">
    <w:abstractNumId w:val="29"/>
  </w:num>
  <w:num w:numId="19">
    <w:abstractNumId w:val="8"/>
  </w:num>
  <w:num w:numId="20">
    <w:abstractNumId w:val="9"/>
  </w:num>
  <w:num w:numId="21">
    <w:abstractNumId w:val="12"/>
  </w:num>
  <w:num w:numId="22">
    <w:abstractNumId w:val="11"/>
  </w:num>
  <w:num w:numId="23">
    <w:abstractNumId w:val="15"/>
  </w:num>
  <w:num w:numId="24">
    <w:abstractNumId w:val="6"/>
  </w:num>
  <w:num w:numId="25">
    <w:abstractNumId w:val="2"/>
  </w:num>
  <w:num w:numId="26">
    <w:abstractNumId w:val="16"/>
  </w:num>
  <w:num w:numId="2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</w:num>
  <w:num w:numId="3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D61DC"/>
    <w:rsid w:val="0005612D"/>
    <w:rsid w:val="000625D3"/>
    <w:rsid w:val="0007116E"/>
    <w:rsid w:val="000734BB"/>
    <w:rsid w:val="000C378D"/>
    <w:rsid w:val="000D37C2"/>
    <w:rsid w:val="000D789A"/>
    <w:rsid w:val="00147C1A"/>
    <w:rsid w:val="001E10FB"/>
    <w:rsid w:val="00267882"/>
    <w:rsid w:val="002E7822"/>
    <w:rsid w:val="00346D08"/>
    <w:rsid w:val="003D1CE1"/>
    <w:rsid w:val="003E2545"/>
    <w:rsid w:val="003F18F7"/>
    <w:rsid w:val="00405F97"/>
    <w:rsid w:val="00435002"/>
    <w:rsid w:val="00462F9B"/>
    <w:rsid w:val="004C76AA"/>
    <w:rsid w:val="004D4635"/>
    <w:rsid w:val="0050690F"/>
    <w:rsid w:val="00536584"/>
    <w:rsid w:val="00581AF1"/>
    <w:rsid w:val="005D4ABB"/>
    <w:rsid w:val="006153F9"/>
    <w:rsid w:val="006D4259"/>
    <w:rsid w:val="007C1818"/>
    <w:rsid w:val="008502C7"/>
    <w:rsid w:val="00935C91"/>
    <w:rsid w:val="009B2D16"/>
    <w:rsid w:val="009C7F35"/>
    <w:rsid w:val="00A06B30"/>
    <w:rsid w:val="00A319B8"/>
    <w:rsid w:val="00A31B2E"/>
    <w:rsid w:val="00AF7953"/>
    <w:rsid w:val="00B21E4C"/>
    <w:rsid w:val="00B5498E"/>
    <w:rsid w:val="00BA7AAE"/>
    <w:rsid w:val="00BE2C7F"/>
    <w:rsid w:val="00C62655"/>
    <w:rsid w:val="00C70C03"/>
    <w:rsid w:val="00C924C7"/>
    <w:rsid w:val="00CA6A24"/>
    <w:rsid w:val="00D80205"/>
    <w:rsid w:val="00D82B99"/>
    <w:rsid w:val="00DD61DC"/>
    <w:rsid w:val="00E330F1"/>
    <w:rsid w:val="00EA68A0"/>
    <w:rsid w:val="00F13418"/>
    <w:rsid w:val="00F22B1F"/>
    <w:rsid w:val="00F528F4"/>
    <w:rsid w:val="00F768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7" type="arc" idref="#_x0000_s1137"/>
        <o:r id="V:Rule8" type="connector" idref="#_x0000_s1119"/>
        <o:r id="V:Rule9" type="connector" idref="#_x0000_s1130"/>
        <o:r id="V:Rule10" type="connector" idref="#_x0000_s1136"/>
        <o:r id="V:Rule11" type="connector" idref="#_x0000_s1135"/>
        <o:r id="V:Rule12" type="connector" idref="#_x0000_s1109"/>
        <o:r id="V:Rule13" type="connector" idref="#_x0000_s11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78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оловок 1 пособия"/>
    <w:basedOn w:val="a"/>
    <w:next w:val="a3"/>
    <w:autoRedefine/>
    <w:rsid w:val="00DD61DC"/>
    <w:pPr>
      <w:keepNext/>
      <w:spacing w:before="120" w:after="120" w:line="240" w:lineRule="auto"/>
      <w:jc w:val="center"/>
      <w:outlineLvl w:val="2"/>
    </w:pPr>
    <w:rPr>
      <w:rFonts w:ascii="Times New Roman" w:eastAsia="Times New Roman" w:hAnsi="Times New Roman" w:cs="Times New Roman"/>
      <w:b/>
      <w:caps/>
      <w:color w:val="000000"/>
      <w:kern w:val="28"/>
      <w:sz w:val="32"/>
      <w:szCs w:val="32"/>
      <w:lang w:eastAsia="ru-RU"/>
    </w:rPr>
  </w:style>
  <w:style w:type="paragraph" w:styleId="a3">
    <w:name w:val="Body Text"/>
    <w:basedOn w:val="a"/>
    <w:link w:val="a4"/>
    <w:rsid w:val="00DD61DC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DD61D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 Indent"/>
    <w:aliases w:val="Основной текст с отступом Знак Знак Знак,Основной текст с отступом Знак Знак Знак Знак Знак Знак Знак Знак Знак Знак"/>
    <w:basedOn w:val="a"/>
    <w:link w:val="a6"/>
    <w:rsid w:val="00DD61DC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6">
    <w:name w:val="Основной текст с отступом Знак"/>
    <w:aliases w:val="Основной текст с отступом Знак Знак Знак Знак,Основной текст с отступом Знак Знак Знак Знак Знак Знак Знак Знак Знак Знак Знак"/>
    <w:basedOn w:val="a0"/>
    <w:link w:val="a5"/>
    <w:rsid w:val="00DD61DC"/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table" w:styleId="a7">
    <w:name w:val="Table Grid"/>
    <w:basedOn w:val="a1"/>
    <w:rsid w:val="00DD61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DD61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D61DC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DD61DC"/>
    <w:pPr>
      <w:ind w:left="720"/>
      <w:contextualSpacing/>
    </w:pPr>
  </w:style>
  <w:style w:type="paragraph" w:styleId="2">
    <w:name w:val="Body Text 2"/>
    <w:basedOn w:val="a"/>
    <w:link w:val="20"/>
    <w:rsid w:val="004C76AA"/>
    <w:pPr>
      <w:suppressAutoHyphens/>
      <w:snapToGrid w:val="0"/>
      <w:spacing w:after="0" w:line="240" w:lineRule="auto"/>
      <w:ind w:right="845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4C76A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Placeholder Text"/>
    <w:basedOn w:val="a0"/>
    <w:uiPriority w:val="99"/>
    <w:semiHidden/>
    <w:rsid w:val="00B5498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185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jpeg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image" Target="media/image35.wmf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42" Type="http://schemas.openxmlformats.org/officeDocument/2006/relationships/image" Target="media/image38.wmf"/><Relationship Id="rId47" Type="http://schemas.openxmlformats.org/officeDocument/2006/relationships/oleObject" Target="embeddings/oleObject3.bin"/><Relationship Id="rId50" Type="http://schemas.openxmlformats.org/officeDocument/2006/relationships/image" Target="media/image42.wmf"/><Relationship Id="rId55" Type="http://schemas.openxmlformats.org/officeDocument/2006/relationships/oleObject" Target="embeddings/oleObject7.bin"/><Relationship Id="rId63" Type="http://schemas.openxmlformats.org/officeDocument/2006/relationships/oleObject" Target="embeddings/oleObject11.bin"/><Relationship Id="rId68" Type="http://schemas.openxmlformats.org/officeDocument/2006/relationships/image" Target="media/image51.wmf"/><Relationship Id="rId76" Type="http://schemas.openxmlformats.org/officeDocument/2006/relationships/image" Target="media/image58.png"/><Relationship Id="rId84" Type="http://schemas.openxmlformats.org/officeDocument/2006/relationships/image" Target="media/image65.png"/><Relationship Id="rId89" Type="http://schemas.openxmlformats.org/officeDocument/2006/relationships/image" Target="media/image70.png"/><Relationship Id="rId7" Type="http://schemas.openxmlformats.org/officeDocument/2006/relationships/image" Target="media/image3.png"/><Relationship Id="rId71" Type="http://schemas.openxmlformats.org/officeDocument/2006/relationships/image" Target="media/image53.png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9" Type="http://schemas.openxmlformats.org/officeDocument/2006/relationships/image" Target="media/image25.wmf"/><Relationship Id="rId11" Type="http://schemas.openxmlformats.org/officeDocument/2006/relationships/image" Target="media/image7.wmf"/><Relationship Id="rId24" Type="http://schemas.openxmlformats.org/officeDocument/2006/relationships/image" Target="media/image20.png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image" Target="media/image36.wmf"/><Relationship Id="rId45" Type="http://schemas.openxmlformats.org/officeDocument/2006/relationships/oleObject" Target="embeddings/oleObject2.bin"/><Relationship Id="rId53" Type="http://schemas.openxmlformats.org/officeDocument/2006/relationships/oleObject" Target="embeddings/oleObject6.bin"/><Relationship Id="rId58" Type="http://schemas.openxmlformats.org/officeDocument/2006/relationships/image" Target="media/image46.wmf"/><Relationship Id="rId66" Type="http://schemas.openxmlformats.org/officeDocument/2006/relationships/image" Target="media/image50.wmf"/><Relationship Id="rId74" Type="http://schemas.openxmlformats.org/officeDocument/2006/relationships/image" Target="media/image56.wmf"/><Relationship Id="rId79" Type="http://schemas.openxmlformats.org/officeDocument/2006/relationships/image" Target="media/image60.png"/><Relationship Id="rId87" Type="http://schemas.openxmlformats.org/officeDocument/2006/relationships/image" Target="media/image68.png"/><Relationship Id="rId5" Type="http://schemas.openxmlformats.org/officeDocument/2006/relationships/image" Target="media/image1.png"/><Relationship Id="rId61" Type="http://schemas.openxmlformats.org/officeDocument/2006/relationships/oleObject" Target="embeddings/oleObject10.bin"/><Relationship Id="rId82" Type="http://schemas.openxmlformats.org/officeDocument/2006/relationships/image" Target="media/image63.png"/><Relationship Id="rId90" Type="http://schemas.openxmlformats.org/officeDocument/2006/relationships/image" Target="media/image71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oleObject" Target="embeddings/oleObject1.bin"/><Relationship Id="rId48" Type="http://schemas.openxmlformats.org/officeDocument/2006/relationships/image" Target="media/image41.wmf"/><Relationship Id="rId56" Type="http://schemas.openxmlformats.org/officeDocument/2006/relationships/image" Target="media/image45.wmf"/><Relationship Id="rId64" Type="http://schemas.openxmlformats.org/officeDocument/2006/relationships/image" Target="media/image49.wmf"/><Relationship Id="rId69" Type="http://schemas.openxmlformats.org/officeDocument/2006/relationships/oleObject" Target="embeddings/oleObject14.bin"/><Relationship Id="rId77" Type="http://schemas.openxmlformats.org/officeDocument/2006/relationships/image" Target="media/image59.wmf"/><Relationship Id="rId8" Type="http://schemas.openxmlformats.org/officeDocument/2006/relationships/image" Target="media/image4.png"/><Relationship Id="rId51" Type="http://schemas.openxmlformats.org/officeDocument/2006/relationships/oleObject" Target="embeddings/oleObject5.bin"/><Relationship Id="rId72" Type="http://schemas.openxmlformats.org/officeDocument/2006/relationships/image" Target="media/image54.png"/><Relationship Id="rId80" Type="http://schemas.openxmlformats.org/officeDocument/2006/relationships/image" Target="media/image61.png"/><Relationship Id="rId85" Type="http://schemas.openxmlformats.org/officeDocument/2006/relationships/image" Target="media/image66.png"/><Relationship Id="rId93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5" Type="http://schemas.openxmlformats.org/officeDocument/2006/relationships/image" Target="media/image21.png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40.wmf"/><Relationship Id="rId59" Type="http://schemas.openxmlformats.org/officeDocument/2006/relationships/oleObject" Target="embeddings/oleObject9.bin"/><Relationship Id="rId67" Type="http://schemas.openxmlformats.org/officeDocument/2006/relationships/oleObject" Target="embeddings/oleObject13.bin"/><Relationship Id="rId20" Type="http://schemas.openxmlformats.org/officeDocument/2006/relationships/image" Target="media/image16.wmf"/><Relationship Id="rId41" Type="http://schemas.openxmlformats.org/officeDocument/2006/relationships/image" Target="media/image37.png"/><Relationship Id="rId54" Type="http://schemas.openxmlformats.org/officeDocument/2006/relationships/image" Target="media/image44.wmf"/><Relationship Id="rId62" Type="http://schemas.openxmlformats.org/officeDocument/2006/relationships/image" Target="media/image48.wmf"/><Relationship Id="rId70" Type="http://schemas.openxmlformats.org/officeDocument/2006/relationships/image" Target="media/image52.png"/><Relationship Id="rId75" Type="http://schemas.openxmlformats.org/officeDocument/2006/relationships/image" Target="media/image57.png"/><Relationship Id="rId83" Type="http://schemas.openxmlformats.org/officeDocument/2006/relationships/image" Target="media/image64.png"/><Relationship Id="rId88" Type="http://schemas.openxmlformats.org/officeDocument/2006/relationships/image" Target="media/image69.png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png"/><Relationship Id="rId49" Type="http://schemas.openxmlformats.org/officeDocument/2006/relationships/oleObject" Target="embeddings/oleObject4.bin"/><Relationship Id="rId57" Type="http://schemas.openxmlformats.org/officeDocument/2006/relationships/oleObject" Target="embeddings/oleObject8.bin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44" Type="http://schemas.openxmlformats.org/officeDocument/2006/relationships/image" Target="media/image39.wmf"/><Relationship Id="rId52" Type="http://schemas.openxmlformats.org/officeDocument/2006/relationships/image" Target="media/image43.wmf"/><Relationship Id="rId60" Type="http://schemas.openxmlformats.org/officeDocument/2006/relationships/image" Target="media/image47.wmf"/><Relationship Id="rId65" Type="http://schemas.openxmlformats.org/officeDocument/2006/relationships/oleObject" Target="embeddings/oleObject12.bin"/><Relationship Id="rId73" Type="http://schemas.openxmlformats.org/officeDocument/2006/relationships/image" Target="media/image55.png"/><Relationship Id="rId78" Type="http://schemas.openxmlformats.org/officeDocument/2006/relationships/oleObject" Target="embeddings/oleObject15.bin"/><Relationship Id="rId81" Type="http://schemas.openxmlformats.org/officeDocument/2006/relationships/image" Target="media/image62.png"/><Relationship Id="rId86" Type="http://schemas.openxmlformats.org/officeDocument/2006/relationships/image" Target="media/image67.png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21</Pages>
  <Words>1661</Words>
  <Characters>9470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а и Саша</dc:creator>
  <cp:keywords/>
  <dc:description/>
  <cp:lastModifiedBy>Я</cp:lastModifiedBy>
  <cp:revision>257</cp:revision>
  <dcterms:created xsi:type="dcterms:W3CDTF">2010-08-24T10:59:00Z</dcterms:created>
  <dcterms:modified xsi:type="dcterms:W3CDTF">2011-09-12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